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09" r:id="rId2"/>
    <p:sldId id="310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49" r:id="rId15"/>
    <p:sldId id="350" r:id="rId16"/>
    <p:sldId id="352" r:id="rId17"/>
    <p:sldId id="322" r:id="rId18"/>
    <p:sldId id="323" r:id="rId19"/>
    <p:sldId id="324" r:id="rId20"/>
    <p:sldId id="325" r:id="rId21"/>
    <p:sldId id="326" r:id="rId22"/>
    <p:sldId id="332" r:id="rId23"/>
    <p:sldId id="333" r:id="rId24"/>
    <p:sldId id="345" r:id="rId25"/>
    <p:sldId id="346" r:id="rId26"/>
    <p:sldId id="337" r:id="rId27"/>
    <p:sldId id="338" r:id="rId28"/>
    <p:sldId id="343" r:id="rId29"/>
    <p:sldId id="344" r:id="rId30"/>
    <p:sldId id="334" r:id="rId31"/>
    <p:sldId id="339" r:id="rId32"/>
    <p:sldId id="353" r:id="rId33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73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33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98" Type="http://schemas.microsoft.com/office/2015/10/relationships/revisionInfo" Target="revisionInfo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emf"/><Relationship Id="rId6" Type="http://schemas.openxmlformats.org/officeDocument/2006/relationships/image" Target="../media/image121.w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emf"/><Relationship Id="rId1" Type="http://schemas.openxmlformats.org/officeDocument/2006/relationships/image" Target="../media/image134.wmf"/><Relationship Id="rId5" Type="http://schemas.openxmlformats.org/officeDocument/2006/relationships/image" Target="../media/image138.emf"/><Relationship Id="rId4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0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8.emf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e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2.e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140039" y="3284984"/>
            <a:ext cx="6384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一、泰勒公式及麦克劳林公式</a:t>
            </a:r>
          </a:p>
        </p:txBody>
      </p:sp>
      <p:sp>
        <p:nvSpPr>
          <p:cNvPr id="52231" name="Text Box 10"/>
          <p:cNvSpPr txBox="1">
            <a:spLocks noChangeArrowheads="1"/>
          </p:cNvSpPr>
          <p:nvPr/>
        </p:nvSpPr>
        <p:spPr bwMode="auto">
          <a:xfrm>
            <a:off x="3140039" y="1948360"/>
            <a:ext cx="5607625" cy="769441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</a:rPr>
              <a:t>§</a:t>
            </a:r>
            <a:r>
              <a:rPr lang="en-US" altLang="zh-C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泰勒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</a:t>
            </a:r>
            <a:r>
              <a:rPr lang="en-US" altLang="zh-CN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Taylor)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公式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897998" y="404664"/>
            <a:ext cx="156966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rush Script MT" panose="03060802040406070304" pitchFamily="66" charset="0"/>
                <a:ea typeface="楷体_GB2312"/>
                <a:cs typeface="楷体_GB2312"/>
              </a:rPr>
              <a:t>Chapter 3</a:t>
            </a:r>
            <a:r>
              <a:rPr lang="zh-CN" altLang="en-US" sz="2800" dirty="0" smtClean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endParaRPr lang="zh-CN" altLang="en-US" sz="2800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40039" y="4149725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二、利用泰勒公式求极限</a:t>
            </a:r>
          </a:p>
        </p:txBody>
      </p:sp>
    </p:spTree>
    <p:extLst>
      <p:ext uri="{BB962C8B-B14F-4D97-AF65-F5344CB8AC3E}">
        <p14:creationId xmlns:p14="http://schemas.microsoft.com/office/powerpoint/2010/main" val="41333917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ED7B8D-5178-47B6-A290-AF5AB6E62175}" type="slidenum">
              <a:rPr lang="zh-CN" altLang="en-US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3213618" y="306564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:</a:t>
            </a:r>
            <a:endParaRPr lang="zh-CN" altLang="en-US" sz="4400" dirty="0"/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62743"/>
              </p:ext>
            </p:extLst>
          </p:nvPr>
        </p:nvGraphicFramePr>
        <p:xfrm>
          <a:off x="2360613" y="914401"/>
          <a:ext cx="7335787" cy="112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0" name="Document" r:id="rId4" imgW="7934685" imgH="1219288" progId="Word.Document.8">
                  <p:embed/>
                </p:oleObj>
              </mc:Choice>
              <mc:Fallback>
                <p:oleObj name="Document" r:id="rId4" imgW="7934685" imgH="12192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914401"/>
                        <a:ext cx="7335787" cy="112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88420"/>
              </p:ext>
            </p:extLst>
          </p:nvPr>
        </p:nvGraphicFramePr>
        <p:xfrm>
          <a:off x="2360613" y="1939925"/>
          <a:ext cx="74549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1" name="Document" r:id="rId7" imgW="3031066" imgH="600142" progId="Word.Document.8">
                  <p:embed/>
                </p:oleObj>
              </mc:Choice>
              <mc:Fallback>
                <p:oleObj name="Document" r:id="rId7" imgW="3031066" imgH="6001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939925"/>
                        <a:ext cx="74549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2438400" y="3962401"/>
          <a:ext cx="3810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" name="文档" r:id="rId9" imgW="1695450" imgH="590550" progId="Word.Document.8">
                  <p:embed/>
                </p:oleObj>
              </mc:Choice>
              <mc:Fallback>
                <p:oleObj name="文档" r:id="rId9" imgW="1695450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1"/>
                        <a:ext cx="38100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/>
          <p:cNvGraphicFramePr>
            <a:graphicFrameLocks noChangeAspect="1"/>
          </p:cNvGraphicFramePr>
          <p:nvPr/>
        </p:nvGraphicFramePr>
        <p:xfrm>
          <a:off x="2438400" y="5029200"/>
          <a:ext cx="6858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" name="文档" r:id="rId11" imgW="3200400" imgH="400050" progId="Word.Document.8">
                  <p:embed/>
                </p:oleObj>
              </mc:Choice>
              <mc:Fallback>
                <p:oleObj name="文档" r:id="rId11" imgW="32004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6858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2438400" y="5715000"/>
          <a:ext cx="6553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4" name="文档" r:id="rId13" imgW="2800350" imgH="400050" progId="Word.Document.8">
                  <p:embed/>
                </p:oleObj>
              </mc:Choice>
              <mc:Fallback>
                <p:oleObj name="文档" r:id="rId13" imgW="28003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5000"/>
                        <a:ext cx="6553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/>
          <p:cNvGraphicFramePr>
            <a:graphicFrameLocks noChangeAspect="1"/>
          </p:cNvGraphicFramePr>
          <p:nvPr/>
        </p:nvGraphicFramePr>
        <p:xfrm>
          <a:off x="2514600" y="3200400"/>
          <a:ext cx="4038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5" name="Equation" r:id="rId15" imgW="1838170" imgH="390628" progId="Equation.3">
                  <p:embed/>
                </p:oleObj>
              </mc:Choice>
              <mc:Fallback>
                <p:oleObj name="Equation" r:id="rId15" imgW="1838170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038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2" name="Object 12"/>
          <p:cNvGraphicFramePr>
            <a:graphicFrameLocks noChangeAspect="1"/>
          </p:cNvGraphicFramePr>
          <p:nvPr/>
        </p:nvGraphicFramePr>
        <p:xfrm>
          <a:off x="6459538" y="3200400"/>
          <a:ext cx="27924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6" name="Equation" r:id="rId17" imgW="1238170" imgH="333285" progId="Equation.3">
                  <p:embed/>
                </p:oleObj>
              </mc:Choice>
              <mc:Fallback>
                <p:oleObj name="Equation" r:id="rId17" imgW="1238170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200400"/>
                        <a:ext cx="27924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1028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141"/>
              </p:ext>
            </p:extLst>
          </p:nvPr>
        </p:nvGraphicFramePr>
        <p:xfrm>
          <a:off x="2046287" y="352331"/>
          <a:ext cx="2830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1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352331"/>
                        <a:ext cx="2830513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815544-B885-4C66-906C-E5B1F3C44CCE}" type="slidenum">
              <a:rPr lang="zh-CN" altLang="en-US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6866" name="Object 2"/>
          <p:cNvGraphicFramePr>
            <a:graphicFrameLocks noChangeAspect="1"/>
          </p:cNvGraphicFramePr>
          <p:nvPr/>
        </p:nvGraphicFramePr>
        <p:xfrm>
          <a:off x="2286000" y="4876800"/>
          <a:ext cx="7010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2" name="Equation" r:id="rId5" imgW="3057601" imgH="561962" progId="Equation.3">
                  <p:embed/>
                </p:oleObj>
              </mc:Choice>
              <mc:Fallback>
                <p:oleObj name="Equation" r:id="rId5" imgW="3057601" imgH="561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70104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1676401" y="2590801"/>
            <a:ext cx="4284663" cy="519113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劳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clauri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  <p:sp>
        <p:nvSpPr>
          <p:cNvPr id="676872" name="Text Box 8"/>
          <p:cNvSpPr txBox="1">
            <a:spLocks noChangeArrowheads="1"/>
          </p:cNvSpPr>
          <p:nvPr/>
        </p:nvSpPr>
        <p:spPr bwMode="auto">
          <a:xfrm>
            <a:off x="4876800" y="381001"/>
            <a:ext cx="5410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此时泰勒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麦克劳林公式.</a:t>
            </a:r>
          </a:p>
        </p:txBody>
      </p:sp>
      <p:graphicFrame>
        <p:nvGraphicFramePr>
          <p:cNvPr id="676873" name="Object 9"/>
          <p:cNvGraphicFramePr>
            <a:graphicFrameLocks noChangeAspect="1"/>
          </p:cNvGraphicFramePr>
          <p:nvPr/>
        </p:nvGraphicFramePr>
        <p:xfrm>
          <a:off x="2387600" y="762001"/>
          <a:ext cx="7899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3" name="文档" r:id="rId7" imgW="3609975" imgH="457200" progId="Word.Document.8">
                  <p:embed/>
                </p:oleObj>
              </mc:Choice>
              <mc:Fallback>
                <p:oleObj name="文档" r:id="rId7" imgW="3609975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762001"/>
                        <a:ext cx="7899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3581400" y="1524000"/>
          <a:ext cx="5105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4" name="Equation" r:id="rId9" imgW="2286000" imgH="444500" progId="Equation.3">
                  <p:embed/>
                </p:oleObj>
              </mc:Choice>
              <mc:Fallback>
                <p:oleObj name="Equation" r:id="rId9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5105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/>
          <p:cNvGraphicFramePr>
            <a:graphicFrameLocks noChangeAspect="1"/>
          </p:cNvGraphicFramePr>
          <p:nvPr/>
        </p:nvGraphicFramePr>
        <p:xfrm>
          <a:off x="2286000" y="2971800"/>
          <a:ext cx="73914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5" name="Equation" r:id="rId11" imgW="3057601" imgH="780908" progId="Equation.3">
                  <p:embed/>
                </p:oleObj>
              </mc:Choice>
              <mc:Fallback>
                <p:oleObj name="Equation" r:id="rId11" imgW="3057601" imgH="7809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739140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8" name="AutoShape 14"/>
          <p:cNvSpPr>
            <a:spLocks noChangeArrowheads="1"/>
          </p:cNvSpPr>
          <p:nvPr/>
        </p:nvSpPr>
        <p:spPr bwMode="auto">
          <a:xfrm>
            <a:off x="7162801" y="2438400"/>
            <a:ext cx="2678113" cy="533400"/>
          </a:xfrm>
          <a:prstGeom prst="wedgeRoundRectCallout">
            <a:avLst>
              <a:gd name="adj1" fmla="val -122917"/>
              <a:gd name="adj2" fmla="val 291069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33B3C"/>
                </a:solidFill>
              </a:rPr>
              <a:t>拉格朗日型余项</a:t>
            </a:r>
          </a:p>
        </p:txBody>
      </p:sp>
      <p:sp>
        <p:nvSpPr>
          <p:cNvPr id="676879" name="AutoShape 15"/>
          <p:cNvSpPr>
            <a:spLocks noChangeArrowheads="1"/>
          </p:cNvSpPr>
          <p:nvPr/>
        </p:nvSpPr>
        <p:spPr bwMode="auto">
          <a:xfrm>
            <a:off x="6781800" y="5943600"/>
            <a:ext cx="2286000" cy="533400"/>
          </a:xfrm>
          <a:prstGeom prst="wedgeRoundRectCallout">
            <a:avLst>
              <a:gd name="adj1" fmla="val -147083"/>
              <a:gd name="adj2" fmla="val 18153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33B3C"/>
                </a:solidFill>
              </a:rPr>
              <a:t>皮亚诺型余项</a:t>
            </a:r>
          </a:p>
        </p:txBody>
      </p:sp>
    </p:spTree>
    <p:extLst>
      <p:ext uri="{BB962C8B-B14F-4D97-AF65-F5344CB8AC3E}">
        <p14:creationId xmlns:p14="http://schemas.microsoft.com/office/powerpoint/2010/main" val="3814426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7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7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8" grpId="0" animBg="1" autoUpdateAnimBg="0"/>
      <p:bldP spid="676872" grpId="0" autoUpdateAnimBg="0"/>
      <p:bldP spid="676878" grpId="0" animBg="1" autoUpdateAnimBg="0"/>
      <p:bldP spid="67687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726FF0-DD09-407D-8886-4B9F7E1B4C3D}" type="slidenum">
              <a:rPr lang="zh-CN" altLang="en-US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2057400" y="8382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99072"/>
              </p:ext>
            </p:extLst>
          </p:nvPr>
        </p:nvGraphicFramePr>
        <p:xfrm>
          <a:off x="2895600" y="838200"/>
          <a:ext cx="247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" name="Equation" r:id="rId3" imgW="981028" imgH="133453" progId="Equation.DSMT4">
                  <p:embed/>
                </p:oleObj>
              </mc:Choice>
              <mc:Fallback>
                <p:oleObj name="Equation" r:id="rId3" imgW="981028" imgH="133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2476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8" name="Object 6"/>
          <p:cNvGraphicFramePr>
            <a:graphicFrameLocks noChangeAspect="1"/>
          </p:cNvGraphicFramePr>
          <p:nvPr/>
        </p:nvGraphicFramePr>
        <p:xfrm>
          <a:off x="5486400" y="838201"/>
          <a:ext cx="4572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4" name="Equation" r:id="rId5" imgW="1876342" imgH="133453" progId="Equation.3">
                  <p:embed/>
                </p:oleObj>
              </mc:Choice>
              <mc:Fallback>
                <p:oleObj name="Equation" r:id="rId5" imgW="1876342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38201"/>
                        <a:ext cx="4572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74395"/>
              </p:ext>
            </p:extLst>
          </p:nvPr>
        </p:nvGraphicFramePr>
        <p:xfrm>
          <a:off x="2552700" y="1540202"/>
          <a:ext cx="7924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" name="Equation" r:id="rId7" imgW="3181487" imgH="352399" progId="Equation.3">
                  <p:embed/>
                </p:oleObj>
              </mc:Choice>
              <mc:Fallback>
                <p:oleObj name="Equation" r:id="rId7" imgW="31814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540202"/>
                        <a:ext cx="79248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1981200" y="2836863"/>
            <a:ext cx="16764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近似公式</a:t>
            </a:r>
          </a:p>
        </p:txBody>
      </p:sp>
      <p:graphicFrame>
        <p:nvGraphicFramePr>
          <p:cNvPr id="714764" name="Object 12"/>
          <p:cNvGraphicFramePr>
            <a:graphicFrameLocks noChangeAspect="1"/>
          </p:cNvGraphicFramePr>
          <p:nvPr/>
        </p:nvGraphicFramePr>
        <p:xfrm>
          <a:off x="3717926" y="2532064"/>
          <a:ext cx="39925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" name="Equation" r:id="rId9" imgW="1552571" imgH="323901" progId="Equation.3">
                  <p:embed/>
                </p:oleObj>
              </mc:Choice>
              <mc:Fallback>
                <p:oleObj name="Equation" r:id="rId9" imgW="1552571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6" y="2532064"/>
                        <a:ext cx="399256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5" name="Text Box 13"/>
          <p:cNvSpPr txBox="1">
            <a:spLocks noChangeArrowheads="1"/>
          </p:cNvSpPr>
          <p:nvPr/>
        </p:nvSpPr>
        <p:spPr bwMode="auto">
          <a:xfrm>
            <a:off x="2057400" y="3954463"/>
            <a:ext cx="9906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误差</a:t>
            </a:r>
          </a:p>
        </p:txBody>
      </p:sp>
      <p:graphicFrame>
        <p:nvGraphicFramePr>
          <p:cNvPr id="714766" name="Object 14"/>
          <p:cNvGraphicFramePr>
            <a:graphicFrameLocks noChangeAspect="1"/>
          </p:cNvGraphicFramePr>
          <p:nvPr/>
        </p:nvGraphicFramePr>
        <p:xfrm>
          <a:off x="3124200" y="3675064"/>
          <a:ext cx="54864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" name="Equation" r:id="rId11" imgW="2333715" imgH="390628" progId="Equation.3">
                  <p:embed/>
                </p:oleObj>
              </mc:Choice>
              <mc:Fallback>
                <p:oleObj name="Equation" r:id="rId11" imgW="2333715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75064"/>
                        <a:ext cx="54864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19"/>
          <p:cNvGraphicFramePr>
            <a:graphicFrameLocks noChangeAspect="1"/>
          </p:cNvGraphicFramePr>
          <p:nvPr/>
        </p:nvGraphicFramePr>
        <p:xfrm>
          <a:off x="2133600" y="4724400"/>
          <a:ext cx="5727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" name="Equation" r:id="rId13" imgW="2371888" imgH="314171" progId="Equation.3">
                  <p:embed/>
                </p:oleObj>
              </mc:Choice>
              <mc:Fallback>
                <p:oleObj name="Equation" r:id="rId13" imgW="2371888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5727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22256"/>
              </p:ext>
            </p:extLst>
          </p:nvPr>
        </p:nvGraphicFramePr>
        <p:xfrm>
          <a:off x="5410200" y="5684563"/>
          <a:ext cx="14081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9" name="公式" r:id="rId15" imgW="1400229" imgH="819137" progId="Equation.3">
                  <p:embed/>
                </p:oleObj>
              </mc:Choice>
              <mc:Fallback>
                <p:oleObj name="公式" r:id="rId15" imgW="1400229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84563"/>
                        <a:ext cx="14081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3" name="Text Box 21"/>
          <p:cNvSpPr txBox="1">
            <a:spLocks noChangeArrowheads="1"/>
          </p:cNvSpPr>
          <p:nvPr/>
        </p:nvSpPr>
        <p:spPr bwMode="auto">
          <a:xfrm>
            <a:off x="2133600" y="58245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其误差</a:t>
            </a:r>
          </a:p>
        </p:txBody>
      </p:sp>
      <p:graphicFrame>
        <p:nvGraphicFramePr>
          <p:cNvPr id="714774" name="Object 22"/>
          <p:cNvGraphicFramePr>
            <a:graphicFrameLocks noChangeAspect="1"/>
          </p:cNvGraphicFramePr>
          <p:nvPr/>
        </p:nvGraphicFramePr>
        <p:xfrm>
          <a:off x="3505200" y="5664201"/>
          <a:ext cx="1905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0" name="Equation" r:id="rId17" imgW="781144" imgH="333285" progId="Equation.3">
                  <p:embed/>
                </p:oleObj>
              </mc:Choice>
              <mc:Fallback>
                <p:oleObj name="Equation" r:id="rId17" imgW="781144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64201"/>
                        <a:ext cx="1905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133601" y="230704"/>
            <a:ext cx="9906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46907"/>
              </p:ext>
            </p:extLst>
          </p:nvPr>
        </p:nvGraphicFramePr>
        <p:xfrm>
          <a:off x="3286925" y="230704"/>
          <a:ext cx="5498657" cy="55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1" name="Equation" r:id="rId19" imgW="2260440" imgH="228600" progId="Equation.DSMT4">
                  <p:embed/>
                </p:oleObj>
              </mc:Choice>
              <mc:Fallback>
                <p:oleObj name="Equation" r:id="rId19" imgW="226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6925" y="230704"/>
                        <a:ext cx="5498657" cy="5560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3034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6" grpId="0" autoUpdateAnimBg="0"/>
      <p:bldP spid="714763" grpId="0" autoUpdateAnimBg="0"/>
      <p:bldP spid="714765" grpId="0" autoUpdateAnimBg="0"/>
      <p:bldP spid="71477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1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43290"/>
              </p:ext>
            </p:extLst>
          </p:nvPr>
        </p:nvGraphicFramePr>
        <p:xfrm>
          <a:off x="2141537" y="4246960"/>
          <a:ext cx="4114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文档" r:id="rId3" imgW="1924050" imgH="638175" progId="Word.Document.8">
                  <p:embed/>
                </p:oleObj>
              </mc:Choice>
              <mc:Fallback>
                <p:oleObj name="文档" r:id="rId3" imgW="1924050" imgH="638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4246960"/>
                        <a:ext cx="41148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90471"/>
              </p:ext>
            </p:extLst>
          </p:nvPr>
        </p:nvGraphicFramePr>
        <p:xfrm>
          <a:off x="2131666" y="5130150"/>
          <a:ext cx="7630616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文档" r:id="rId5" imgW="3076575" imgH="590550" progId="Word.Document.8">
                  <p:embed/>
                </p:oleObj>
              </mc:Choice>
              <mc:Fallback>
                <p:oleObj name="文档" r:id="rId5" imgW="307657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66" y="5130150"/>
                        <a:ext cx="7630616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400" y="92392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/>
        </p:nvGraphicFramePr>
        <p:xfrm>
          <a:off x="2889250" y="733426"/>
          <a:ext cx="35941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7" imgW="1651000" imgH="406400" progId="Equation.3">
                  <p:embed/>
                </p:oleObj>
              </mc:Choice>
              <mc:Fallback>
                <p:oleObj name="Equation" r:id="rId7" imgW="1651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733426"/>
                        <a:ext cx="35941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/>
        </p:nvGraphicFramePr>
        <p:xfrm>
          <a:off x="6705600" y="714375"/>
          <a:ext cx="2667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r:id="rId9" imgW="1218671" imgH="406224" progId="Equation.3">
                  <p:embed/>
                </p:oleObj>
              </mc:Choice>
              <mc:Fallback>
                <p:oleObj r:id="rId9" imgW="121867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14375"/>
                        <a:ext cx="2667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82863"/>
              </p:ext>
            </p:extLst>
          </p:nvPr>
        </p:nvGraphicFramePr>
        <p:xfrm>
          <a:off x="2131666" y="3461242"/>
          <a:ext cx="7315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r:id="rId11" imgW="3305027" imgH="333285" progId="Equation.3">
                  <p:embed/>
                </p:oleObj>
              </mc:Choice>
              <mc:Fallback>
                <p:oleObj r:id="rId11" imgW="3305027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66" y="3461242"/>
                        <a:ext cx="7315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75429"/>
              </p:ext>
            </p:extLst>
          </p:nvPr>
        </p:nvGraphicFramePr>
        <p:xfrm>
          <a:off x="6355830" y="4479877"/>
          <a:ext cx="31242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r:id="rId13" imgW="1371600" imgH="431800" progId="Equation.3">
                  <p:embed/>
                </p:oleObj>
              </mc:Choice>
              <mc:Fallback>
                <p:oleObj r:id="rId13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830" y="4479877"/>
                        <a:ext cx="31242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3684"/>
              </p:ext>
            </p:extLst>
          </p:nvPr>
        </p:nvGraphicFramePr>
        <p:xfrm>
          <a:off x="3249612" y="358776"/>
          <a:ext cx="6054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Equation" r:id="rId15" imgW="2489040" imgH="215640" progId="Equation.DSMT4">
                  <p:embed/>
                </p:oleObj>
              </mc:Choice>
              <mc:Fallback>
                <p:oleObj name="Equation" r:id="rId15" imgW="248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49612" y="358776"/>
                        <a:ext cx="60547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30573"/>
              </p:ext>
            </p:extLst>
          </p:nvPr>
        </p:nvGraphicFramePr>
        <p:xfrm>
          <a:off x="1919536" y="1466638"/>
          <a:ext cx="3600400" cy="200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7" name="Equation" r:id="rId17" imgW="1650960" imgH="927000" progId="Equation.DSMT4">
                  <p:embed/>
                </p:oleObj>
              </mc:Choice>
              <mc:Fallback>
                <p:oleObj name="Equation" r:id="rId17" imgW="1650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9536" y="1466638"/>
                        <a:ext cx="3600400" cy="2004106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7554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400" y="92392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85824"/>
              </p:ext>
            </p:extLst>
          </p:nvPr>
        </p:nvGraphicFramePr>
        <p:xfrm>
          <a:off x="2874963" y="733425"/>
          <a:ext cx="3622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733425"/>
                        <a:ext cx="3622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05514"/>
              </p:ext>
            </p:extLst>
          </p:nvPr>
        </p:nvGraphicFramePr>
        <p:xfrm>
          <a:off x="6691313" y="714375"/>
          <a:ext cx="2695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9" name="Equation" r:id="rId5" imgW="1231560" imgH="406080" progId="Equation.DSMT4">
                  <p:embed/>
                </p:oleObj>
              </mc:Choice>
              <mc:Fallback>
                <p:oleObj name="Equation" r:id="rId5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714375"/>
                        <a:ext cx="26955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35016"/>
              </p:ext>
            </p:extLst>
          </p:nvPr>
        </p:nvGraphicFramePr>
        <p:xfrm>
          <a:off x="2365964" y="3448817"/>
          <a:ext cx="6589229" cy="9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0" name="Equation" r:id="rId7" imgW="3111480" imgH="431640" progId="Equation.DSMT4">
                  <p:embed/>
                </p:oleObj>
              </mc:Choice>
              <mc:Fallback>
                <p:oleObj name="Equation" r:id="rId7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964" y="3448817"/>
                        <a:ext cx="6589229" cy="99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72515"/>
              </p:ext>
            </p:extLst>
          </p:nvPr>
        </p:nvGraphicFramePr>
        <p:xfrm>
          <a:off x="6289821" y="4403572"/>
          <a:ext cx="315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1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821" y="4403572"/>
                        <a:ext cx="31527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21430"/>
              </p:ext>
            </p:extLst>
          </p:nvPr>
        </p:nvGraphicFramePr>
        <p:xfrm>
          <a:off x="3087375" y="336524"/>
          <a:ext cx="5958606" cy="51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Equation" r:id="rId11" imgW="2501640" imgH="215640" progId="Equation.DSMT4">
                  <p:embed/>
                </p:oleObj>
              </mc:Choice>
              <mc:Fallback>
                <p:oleObj name="Equation" r:id="rId11" imgW="250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7375" y="336524"/>
                        <a:ext cx="5958606" cy="51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8323"/>
              </p:ext>
            </p:extLst>
          </p:nvPr>
        </p:nvGraphicFramePr>
        <p:xfrm>
          <a:off x="1919536" y="1466638"/>
          <a:ext cx="3600400" cy="200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13" imgW="1650960" imgH="927000" progId="Equation.DSMT4">
                  <p:embed/>
                </p:oleObj>
              </mc:Choice>
              <mc:Fallback>
                <p:oleObj name="Equation" r:id="rId13" imgW="1650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9536" y="1466638"/>
                        <a:ext cx="3600400" cy="2004106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2810"/>
              </p:ext>
            </p:extLst>
          </p:nvPr>
        </p:nvGraphicFramePr>
        <p:xfrm>
          <a:off x="3273424" y="5452923"/>
          <a:ext cx="4146584" cy="9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15" imgW="1803240" imgH="406080" progId="Equation.DSMT4">
                  <p:embed/>
                </p:oleObj>
              </mc:Choice>
              <mc:Fallback>
                <p:oleObj name="Equation" r:id="rId15" imgW="18032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4" y="5452923"/>
                        <a:ext cx="4146584" cy="94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79230"/>
              </p:ext>
            </p:extLst>
          </p:nvPr>
        </p:nvGraphicFramePr>
        <p:xfrm>
          <a:off x="7595727" y="5405480"/>
          <a:ext cx="1846869" cy="96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17" imgW="787320" imgH="406080" progId="Equation.DSMT4">
                  <p:embed/>
                </p:oleObj>
              </mc:Choice>
              <mc:Fallback>
                <p:oleObj name="Equation" r:id="rId17" imgW="787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727" y="5405480"/>
                        <a:ext cx="1846869" cy="964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15640" y="5570865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95017" y="4594803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80542"/>
              </p:ext>
            </p:extLst>
          </p:nvPr>
        </p:nvGraphicFramePr>
        <p:xfrm>
          <a:off x="3215248" y="4446147"/>
          <a:ext cx="2942104" cy="10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6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48" y="4446147"/>
                        <a:ext cx="2942104" cy="1000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2924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007" y="1063609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54342"/>
              </p:ext>
            </p:extLst>
          </p:nvPr>
        </p:nvGraphicFramePr>
        <p:xfrm>
          <a:off x="2810612" y="851964"/>
          <a:ext cx="5227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12" y="851964"/>
                        <a:ext cx="5227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04244"/>
              </p:ext>
            </p:extLst>
          </p:nvPr>
        </p:nvGraphicFramePr>
        <p:xfrm>
          <a:off x="2601913" y="1744663"/>
          <a:ext cx="4837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4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44663"/>
                        <a:ext cx="4837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57740"/>
              </p:ext>
            </p:extLst>
          </p:nvPr>
        </p:nvGraphicFramePr>
        <p:xfrm>
          <a:off x="2137751" y="2311293"/>
          <a:ext cx="73961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5" name="Equation" r:id="rId7" imgW="3492360" imgH="406080" progId="Equation.DSMT4">
                  <p:embed/>
                </p:oleObj>
              </mc:Choice>
              <mc:Fallback>
                <p:oleObj name="Equation" r:id="rId7" imgW="349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51" y="2311293"/>
                        <a:ext cx="73961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30943"/>
              </p:ext>
            </p:extLst>
          </p:nvPr>
        </p:nvGraphicFramePr>
        <p:xfrm>
          <a:off x="3179762" y="368461"/>
          <a:ext cx="6275463" cy="50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6" name="Equation" r:id="rId9" imgW="2692080" imgH="215640" progId="Equation.DSMT4">
                  <p:embed/>
                </p:oleObj>
              </mc:Choice>
              <mc:Fallback>
                <p:oleObj name="Equation" r:id="rId9" imgW="269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9762" y="368461"/>
                        <a:ext cx="6275463" cy="50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7" y="317167"/>
            <a:ext cx="1038225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50343"/>
              </p:ext>
            </p:extLst>
          </p:nvPr>
        </p:nvGraphicFramePr>
        <p:xfrm>
          <a:off x="3287688" y="4325734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11" imgW="2425680" imgH="406080" progId="Equation.DSMT4">
                  <p:embed/>
                </p:oleObj>
              </mc:Choice>
              <mc:Fallback>
                <p:oleObj name="Equation" r:id="rId11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325734"/>
                        <a:ext cx="557688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11184" y="449408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57833" y="3571084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28726"/>
              </p:ext>
            </p:extLst>
          </p:nvPr>
        </p:nvGraphicFramePr>
        <p:xfrm>
          <a:off x="3119438" y="3250842"/>
          <a:ext cx="3802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13" imgW="1625400" imgH="444240" progId="Equation.DSMT4">
                  <p:embed/>
                </p:oleObj>
              </mc:Choice>
              <mc:Fallback>
                <p:oleObj name="Equation" r:id="rId13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250842"/>
                        <a:ext cx="380206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50407"/>
              </p:ext>
            </p:extLst>
          </p:nvPr>
        </p:nvGraphicFramePr>
        <p:xfrm>
          <a:off x="2137751" y="5248734"/>
          <a:ext cx="66151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name="Equation" r:id="rId15" imgW="3124080" imgH="406080" progId="Equation.DSMT4">
                  <p:embed/>
                </p:oleObj>
              </mc:Choice>
              <mc:Fallback>
                <p:oleObj name="Equation" r:id="rId15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51" y="5248734"/>
                        <a:ext cx="66151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5286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2057007" y="1063609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1928"/>
              </p:ext>
            </p:extLst>
          </p:nvPr>
        </p:nvGraphicFramePr>
        <p:xfrm>
          <a:off x="3345654" y="940731"/>
          <a:ext cx="41227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0" name="Equation" r:id="rId3" imgW="1892160" imgH="469800" progId="Equation.DSMT4">
                  <p:embed/>
                </p:oleObj>
              </mc:Choice>
              <mc:Fallback>
                <p:oleObj name="Equation" r:id="rId3" imgW="1892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54" y="940731"/>
                        <a:ext cx="41227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6256"/>
              </p:ext>
            </p:extLst>
          </p:nvPr>
        </p:nvGraphicFramePr>
        <p:xfrm>
          <a:off x="3320832" y="1965651"/>
          <a:ext cx="38877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832" y="1965651"/>
                        <a:ext cx="38877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88354"/>
              </p:ext>
            </p:extLst>
          </p:nvPr>
        </p:nvGraphicFramePr>
        <p:xfrm>
          <a:off x="2546350" y="2352675"/>
          <a:ext cx="6111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2" name="Equation" r:id="rId7" imgW="2577960" imgH="406080" progId="Equation.DSMT4">
                  <p:embed/>
                </p:oleObj>
              </mc:Choice>
              <mc:Fallback>
                <p:oleObj name="Equation" r:id="rId7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352675"/>
                        <a:ext cx="6111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23862"/>
              </p:ext>
            </p:extLst>
          </p:nvPr>
        </p:nvGraphicFramePr>
        <p:xfrm>
          <a:off x="2955244" y="66062"/>
          <a:ext cx="5800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3" name="Equation" r:id="rId9" imgW="2489040" imgH="406080" progId="Equation.DSMT4">
                  <p:embed/>
                </p:oleObj>
              </mc:Choice>
              <mc:Fallback>
                <p:oleObj name="Equation" r:id="rId9" imgW="2489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5244" y="66062"/>
                        <a:ext cx="5800725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1538" y="317167"/>
            <a:ext cx="8581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92514" y="4512582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38932" y="3457473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43952"/>
              </p:ext>
            </p:extLst>
          </p:nvPr>
        </p:nvGraphicFramePr>
        <p:xfrm>
          <a:off x="3177251" y="3213158"/>
          <a:ext cx="2852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4" name="Equation" r:id="rId11" imgW="1218960" imgH="444240" progId="Equation.DSMT4">
                  <p:embed/>
                </p:oleObj>
              </mc:Choice>
              <mc:Fallback>
                <p:oleObj name="Equation" r:id="rId11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251" y="3213158"/>
                        <a:ext cx="285273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70377"/>
              </p:ext>
            </p:extLst>
          </p:nvPr>
        </p:nvGraphicFramePr>
        <p:xfrm>
          <a:off x="2495600" y="5212346"/>
          <a:ext cx="53768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" name="Equation" r:id="rId13" imgW="2539800" imgH="406080" progId="Equation.DSMT4">
                  <p:embed/>
                </p:oleObj>
              </mc:Choice>
              <mc:Fallback>
                <p:oleObj name="Equation" r:id="rId13" imgW="253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5212346"/>
                        <a:ext cx="53768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44781"/>
              </p:ext>
            </p:extLst>
          </p:nvPr>
        </p:nvGraphicFramePr>
        <p:xfrm>
          <a:off x="3179762" y="4251617"/>
          <a:ext cx="41703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6" name="Equation" r:id="rId15" imgW="1968480" imgH="406080" progId="Equation.DSMT4">
                  <p:embed/>
                </p:oleObj>
              </mc:Choice>
              <mc:Fallback>
                <p:oleObj name="Equation" r:id="rId15" imgW="1968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4251617"/>
                        <a:ext cx="41703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3883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F3F4C7-6C0B-4144-8FA9-38CC50440EDB}" type="slidenum">
              <a:rPr lang="zh-CN" altLang="en-US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77890" name="Text Box 2"/>
          <p:cNvSpPr txBox="1">
            <a:spLocks noChangeArrowheads="1"/>
          </p:cNvSpPr>
          <p:nvPr/>
        </p:nvSpPr>
        <p:spPr bwMode="auto">
          <a:xfrm>
            <a:off x="2063552" y="186714"/>
            <a:ext cx="48006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33B3C"/>
                </a:solidFill>
                <a:ea typeface="黑体" panose="02010609060101010101" pitchFamily="49" charset="-122"/>
              </a:rPr>
              <a:t> 常用函数的麦克劳林公式</a:t>
            </a:r>
          </a:p>
        </p:txBody>
      </p:sp>
      <p:graphicFrame>
        <p:nvGraphicFramePr>
          <p:cNvPr id="67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2401"/>
              </p:ext>
            </p:extLst>
          </p:nvPr>
        </p:nvGraphicFramePr>
        <p:xfrm>
          <a:off x="2286000" y="1583462"/>
          <a:ext cx="7122368" cy="91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r:id="rId3" imgW="7781943" imgH="924092" progId="Equation.3">
                  <p:embed/>
                </p:oleObj>
              </mc:Choice>
              <mc:Fallback>
                <p:oleObj r:id="rId3" imgW="7781943" imgH="924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3462"/>
                        <a:ext cx="7122368" cy="91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0921"/>
              </p:ext>
            </p:extLst>
          </p:nvPr>
        </p:nvGraphicFramePr>
        <p:xfrm>
          <a:off x="2286000" y="2515260"/>
          <a:ext cx="6906344" cy="89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r:id="rId5" imgW="7743771" imgH="924092" progId="Equation.3">
                  <p:embed/>
                </p:oleObj>
              </mc:Choice>
              <mc:Fallback>
                <p:oleObj r:id="rId5" imgW="7743771" imgH="924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5260"/>
                        <a:ext cx="6906344" cy="89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95378"/>
              </p:ext>
            </p:extLst>
          </p:nvPr>
        </p:nvGraphicFramePr>
        <p:xfrm>
          <a:off x="2311400" y="3424910"/>
          <a:ext cx="6553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r:id="rId7" imgW="7439086" imgH="790639" progId="Equation.3">
                  <p:embed/>
                </p:oleObj>
              </mc:Choice>
              <mc:Fallback>
                <p:oleObj r:id="rId7" imgW="7439086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424910"/>
                        <a:ext cx="6553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61691"/>
              </p:ext>
            </p:extLst>
          </p:nvPr>
        </p:nvGraphicFramePr>
        <p:xfrm>
          <a:off x="2311400" y="4261944"/>
          <a:ext cx="4792712" cy="7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r:id="rId9" imgW="5353144" imgH="790639" progId="Equation.3">
                  <p:embed/>
                </p:oleObj>
              </mc:Choice>
              <mc:Fallback>
                <p:oleObj r:id="rId9" imgW="5353144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1944"/>
                        <a:ext cx="4792712" cy="7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44720"/>
              </p:ext>
            </p:extLst>
          </p:nvPr>
        </p:nvGraphicFramePr>
        <p:xfrm>
          <a:off x="1919536" y="5138726"/>
          <a:ext cx="899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8" name="Equation" r:id="rId11" imgW="4248230" imgH="314171" progId="Equation.3">
                  <p:embed/>
                </p:oleObj>
              </mc:Choice>
              <mc:Fallback>
                <p:oleObj name="Equation" r:id="rId11" imgW="42482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138726"/>
                        <a:ext cx="899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8916"/>
              </p:ext>
            </p:extLst>
          </p:nvPr>
        </p:nvGraphicFramePr>
        <p:xfrm>
          <a:off x="2311400" y="632007"/>
          <a:ext cx="4432672" cy="9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9" name="Equation" r:id="rId13" imgW="1971773" imgH="323901" progId="Equation.3">
                  <p:embed/>
                </p:oleObj>
              </mc:Choice>
              <mc:Fallback>
                <p:oleObj name="Equation" r:id="rId13" imgW="1971773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632007"/>
                        <a:ext cx="4432672" cy="96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46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BB0218-8E4E-4B5E-8FD8-68130EF97C39}" type="slidenum">
              <a:rPr lang="zh-CN" altLang="en-US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2209800" y="1752601"/>
            <a:ext cx="76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2971801" y="1778001"/>
          <a:ext cx="1876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" name="Equation" r:id="rId3" imgW="599999" imgH="104608" progId="Equation.3">
                  <p:embed/>
                </p:oleObj>
              </mc:Choice>
              <mc:Fallback>
                <p:oleObj name="Equation" r:id="rId3" imgW="599999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778001"/>
                        <a:ext cx="1876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91294"/>
              </p:ext>
            </p:extLst>
          </p:nvPr>
        </p:nvGraphicFramePr>
        <p:xfrm>
          <a:off x="3129744" y="337253"/>
          <a:ext cx="6749752" cy="107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8" name="Equation" r:id="rId5" imgW="2628720" imgH="444240" progId="Equation.DSMT4">
                  <p:embed/>
                </p:oleObj>
              </mc:Choice>
              <mc:Fallback>
                <p:oleObj name="Equation" r:id="rId5" imgW="262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44" y="337253"/>
                        <a:ext cx="6749752" cy="107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ChangeAspect="1"/>
          </p:cNvGraphicFramePr>
          <p:nvPr/>
        </p:nvGraphicFramePr>
        <p:xfrm>
          <a:off x="4953000" y="1778001"/>
          <a:ext cx="238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9" name="Equation" r:id="rId7" imgW="790514" imgH="104608" progId="Equation.3">
                  <p:embed/>
                </p:oleObj>
              </mc:Choice>
              <mc:Fallback>
                <p:oleObj name="Equation" r:id="rId7" imgW="790514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8001"/>
                        <a:ext cx="2387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2971800" y="2514601"/>
          <a:ext cx="2217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" name="Equation" r:id="rId9" imgW="733255" imgH="104608" progId="Equation.3">
                  <p:embed/>
                </p:oleObj>
              </mc:Choice>
              <mc:Fallback>
                <p:oleObj name="Equation" r:id="rId9" imgW="733255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1"/>
                        <a:ext cx="2217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5410200" y="2514601"/>
          <a:ext cx="2490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1" name="Equation" r:id="rId11" imgW="828686" imgH="104608" progId="Equation.3">
                  <p:embed/>
                </p:oleObj>
              </mc:Choice>
              <mc:Fallback>
                <p:oleObj name="Equation" r:id="rId11" imgW="828686" imgH="1046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1"/>
                        <a:ext cx="2490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0" name="Object 10"/>
          <p:cNvGraphicFramePr>
            <a:graphicFrameLocks noChangeAspect="1"/>
          </p:cNvGraphicFramePr>
          <p:nvPr/>
        </p:nvGraphicFramePr>
        <p:xfrm>
          <a:off x="2514600" y="3200401"/>
          <a:ext cx="751840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2" name="Equation" r:id="rId13" imgW="2959100" imgH="812800" progId="Equation.3">
                  <p:embed/>
                </p:oleObj>
              </mc:Choice>
              <mc:Fallback>
                <p:oleObj name="Equation" r:id="rId13" imgW="2959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1"/>
                        <a:ext cx="7518400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2"/>
          <p:cNvGraphicFramePr>
            <a:graphicFrameLocks noChangeAspect="1"/>
          </p:cNvGraphicFramePr>
          <p:nvPr/>
        </p:nvGraphicFramePr>
        <p:xfrm>
          <a:off x="3352801" y="5257801"/>
          <a:ext cx="6056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3" name="Equation" r:id="rId15" imgW="2438400" imgH="228600" progId="Equation.3">
                  <p:embed/>
                </p:oleObj>
              </mc:Choice>
              <mc:Fallback>
                <p:oleObj name="Equation" r:id="rId15" imgW="243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257801"/>
                        <a:ext cx="60563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051856" y="352688"/>
            <a:ext cx="107788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462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EC20BF-E3F3-4EE0-A717-BF5F421F457A}" type="slidenum">
              <a:rPr lang="zh-CN" altLang="en-US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32172" name="Text Box 12"/>
          <p:cNvSpPr txBox="1">
            <a:spLocks noChangeArrowheads="1"/>
          </p:cNvSpPr>
          <p:nvPr/>
        </p:nvSpPr>
        <p:spPr bwMode="auto">
          <a:xfrm>
            <a:off x="2209800" y="1600201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32173" name="Object 13"/>
          <p:cNvGraphicFramePr>
            <a:graphicFrameLocks noChangeAspect="1"/>
          </p:cNvGraphicFramePr>
          <p:nvPr/>
        </p:nvGraphicFramePr>
        <p:xfrm>
          <a:off x="3048000" y="1651001"/>
          <a:ext cx="1828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2" name="Equation" r:id="rId3" imgW="761669" imgH="203112" progId="Equation.3">
                  <p:embed/>
                </p:oleObj>
              </mc:Choice>
              <mc:Fallback>
                <p:oleObj name="Equation" r:id="rId3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51001"/>
                        <a:ext cx="1828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5" name="Object 15"/>
          <p:cNvGraphicFramePr>
            <a:graphicFrameLocks noChangeAspect="1"/>
          </p:cNvGraphicFramePr>
          <p:nvPr/>
        </p:nvGraphicFramePr>
        <p:xfrm>
          <a:off x="4864100" y="1689101"/>
          <a:ext cx="2344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" name="Equation" r:id="rId5" imgW="1028254" imgH="203112" progId="Equation.3">
                  <p:embed/>
                </p:oleObj>
              </mc:Choice>
              <mc:Fallback>
                <p:oleObj name="Equation" r:id="rId5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689101"/>
                        <a:ext cx="23447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9" name="Object 19"/>
          <p:cNvGraphicFramePr>
            <a:graphicFrameLocks noChangeAspect="1"/>
          </p:cNvGraphicFramePr>
          <p:nvPr/>
        </p:nvGraphicFramePr>
        <p:xfrm>
          <a:off x="3962400" y="2187576"/>
          <a:ext cx="3003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" name="Equation" r:id="rId7" imgW="1332921" imgH="406224" progId="Equation.3">
                  <p:embed/>
                </p:oleObj>
              </mc:Choice>
              <mc:Fallback>
                <p:oleObj name="Equation" r:id="rId7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87576"/>
                        <a:ext cx="30035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0" name="Object 20"/>
          <p:cNvGraphicFramePr>
            <a:graphicFrameLocks noChangeAspect="1"/>
          </p:cNvGraphicFramePr>
          <p:nvPr/>
        </p:nvGraphicFramePr>
        <p:xfrm>
          <a:off x="2438400" y="5181601"/>
          <a:ext cx="6858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5" r:id="rId9" imgW="7439086" imgH="790639" progId="Equation.3">
                  <p:embed/>
                </p:oleObj>
              </mc:Choice>
              <mc:Fallback>
                <p:oleObj r:id="rId9" imgW="7439086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1"/>
                        <a:ext cx="6858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83" name="Object 23"/>
          <p:cNvGraphicFramePr>
            <a:graphicFrameLocks noChangeAspect="1"/>
          </p:cNvGraphicFramePr>
          <p:nvPr/>
        </p:nvGraphicFramePr>
        <p:xfrm>
          <a:off x="3962400" y="3048001"/>
          <a:ext cx="5638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6" name="Equation" r:id="rId11" imgW="2552700" imgH="850900" progId="Equation.3">
                  <p:embed/>
                </p:oleObj>
              </mc:Choice>
              <mc:Fallback>
                <p:oleObj name="Equation" r:id="rId11" imgW="25527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1"/>
                        <a:ext cx="56388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175378" y="296292"/>
            <a:ext cx="845103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05626"/>
              </p:ext>
            </p:extLst>
          </p:nvPr>
        </p:nvGraphicFramePr>
        <p:xfrm>
          <a:off x="2135560" y="317862"/>
          <a:ext cx="85026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7" name="Equation" r:id="rId13" imgW="3670200" imgH="457200" progId="Equation.DSMT4">
                  <p:embed/>
                </p:oleObj>
              </mc:Choice>
              <mc:Fallback>
                <p:oleObj name="Equation" r:id="rId13" imgW="367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560" y="317862"/>
                        <a:ext cx="850265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0455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396D1A-43BC-4FD2-AD08-FE492266C5B6}" type="slidenum">
              <a:rPr lang="zh-CN" altLang="en-US">
                <a:solidFill>
                  <a:srgbClr val="898989"/>
                </a:solidFill>
              </a:rPr>
              <a:pPr eaLnBrk="1" hangingPunct="1"/>
              <a:t>2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64579" name="Object 3"/>
          <p:cNvGraphicFramePr>
            <a:graphicFrameLocks noChangeAspect="1"/>
          </p:cNvGraphicFramePr>
          <p:nvPr/>
        </p:nvGraphicFramePr>
        <p:xfrm>
          <a:off x="2498726" y="1447801"/>
          <a:ext cx="71548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" name="文档" r:id="rId3" imgW="7296114" imgH="542848" progId="Word.Document.8">
                  <p:embed/>
                </p:oleObj>
              </mc:Choice>
              <mc:Fallback>
                <p:oleObj name="文档" r:id="rId3" imgW="7296114" imgH="5428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6" y="1447801"/>
                        <a:ext cx="71548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0" name="Object 4"/>
          <p:cNvGraphicFramePr>
            <a:graphicFrameLocks noChangeAspect="1"/>
          </p:cNvGraphicFramePr>
          <p:nvPr/>
        </p:nvGraphicFramePr>
        <p:xfrm>
          <a:off x="2498726" y="2995614"/>
          <a:ext cx="69770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9" name="文档" r:id="rId5" imgW="6934171" imgH="590460" progId="Word.Document.8">
                  <p:embed/>
                </p:oleObj>
              </mc:Choice>
              <mc:Fallback>
                <p:oleObj name="文档" r:id="rId5" imgW="6934171" imgH="5904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6" y="2995614"/>
                        <a:ext cx="69770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2286000" y="5181600"/>
          <a:ext cx="7620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0" name="Document" r:id="rId7" imgW="7458173" imgH="495236" progId="Word.Document.8">
                  <p:embed/>
                </p:oleObj>
              </mc:Choice>
              <mc:Fallback>
                <p:oleObj name="Document" r:id="rId7" imgW="7458173" imgH="495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7620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/>
        </p:nvGraphicFramePr>
        <p:xfrm>
          <a:off x="5791200" y="2133601"/>
          <a:ext cx="3352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1" name="文档" r:id="rId9" imgW="3486172" imgH="504967" progId="Word.Document.8">
                  <p:embed/>
                </p:oleObj>
              </mc:Choice>
              <mc:Fallback>
                <p:oleObj name="文档" r:id="rId9" imgW="3486172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1"/>
                        <a:ext cx="3352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/>
          <p:cNvGraphicFramePr>
            <a:graphicFrameLocks noChangeAspect="1"/>
          </p:cNvGraphicFramePr>
          <p:nvPr/>
        </p:nvGraphicFramePr>
        <p:xfrm>
          <a:off x="2590800" y="4495801"/>
          <a:ext cx="6376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2" name="公式" r:id="rId11" imgW="6276914" imgH="333285" progId="Equation.3">
                  <p:embed/>
                </p:oleObj>
              </mc:Choice>
              <mc:Fallback>
                <p:oleObj name="公式" r:id="rId11" imgW="6276914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1"/>
                        <a:ext cx="6376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4" name="Object 8"/>
          <p:cNvGraphicFramePr>
            <a:graphicFrameLocks noChangeAspect="1"/>
          </p:cNvGraphicFramePr>
          <p:nvPr/>
        </p:nvGraphicFramePr>
        <p:xfrm>
          <a:off x="2520950" y="2135188"/>
          <a:ext cx="42306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3" name="文档" r:id="rId13" imgW="4276685" imgH="561962" progId="Word.Document.8">
                  <p:embed/>
                </p:oleObj>
              </mc:Choice>
              <mc:Fallback>
                <p:oleObj name="文档" r:id="rId13" imgW="4276685" imgH="561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35188"/>
                        <a:ext cx="42306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5" name="Object 9"/>
          <p:cNvGraphicFramePr>
            <a:graphicFrameLocks noChangeAspect="1"/>
          </p:cNvGraphicFramePr>
          <p:nvPr/>
        </p:nvGraphicFramePr>
        <p:xfrm>
          <a:off x="2432051" y="3733801"/>
          <a:ext cx="7021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4" name="文档" r:id="rId15" imgW="6934171" imgH="676301" progId="Word.Document.8">
                  <p:embed/>
                </p:oleObj>
              </mc:Choice>
              <mc:Fallback>
                <p:oleObj name="文档" r:id="rId15" imgW="6934171" imgH="6763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3733801"/>
                        <a:ext cx="7021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781175" y="762000"/>
            <a:ext cx="5971009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一、泰勒公式及麦克劳林公式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667000" y="304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589633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69422E-F9F8-40ED-B2C1-220318AE01FA}" type="slidenum">
              <a:rPr lang="zh-CN" altLang="en-US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5059" name="Text Box 3"/>
          <p:cNvSpPr txBox="1">
            <a:spLocks noChangeArrowheads="1"/>
          </p:cNvSpPr>
          <p:nvPr/>
        </p:nvSpPr>
        <p:spPr bwMode="auto">
          <a:xfrm>
            <a:off x="2234209" y="257845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3205"/>
              </p:ext>
            </p:extLst>
          </p:nvPr>
        </p:nvGraphicFramePr>
        <p:xfrm>
          <a:off x="3184005" y="2257432"/>
          <a:ext cx="4269978" cy="99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8" name="Equation" r:id="rId3" imgW="1942920" imgH="406080" progId="Equation.DSMT4">
                  <p:embed/>
                </p:oleObj>
              </mc:Choice>
              <mc:Fallback>
                <p:oleObj name="Equation" r:id="rId3" imgW="1942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005" y="2257432"/>
                        <a:ext cx="4269978" cy="990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52972"/>
              </p:ext>
            </p:extLst>
          </p:nvPr>
        </p:nvGraphicFramePr>
        <p:xfrm>
          <a:off x="3575720" y="3356992"/>
          <a:ext cx="387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9" name="Equation" r:id="rId5" imgW="4057715" imgH="828521" progId="Equation.3">
                  <p:embed/>
                </p:oleObj>
              </mc:Choice>
              <mc:Fallback>
                <p:oleObj name="Equation" r:id="rId5" imgW="4057715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3356992"/>
                        <a:ext cx="387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41848"/>
              </p:ext>
            </p:extLst>
          </p:nvPr>
        </p:nvGraphicFramePr>
        <p:xfrm>
          <a:off x="2843809" y="4189803"/>
          <a:ext cx="6050050" cy="103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0" name="Equation" r:id="rId7" imgW="2819160" imgH="406080" progId="Equation.DSMT4">
                  <p:embed/>
                </p:oleObj>
              </mc:Choice>
              <mc:Fallback>
                <p:oleObj name="Equation" r:id="rId7" imgW="281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9" y="4189803"/>
                        <a:ext cx="6050050" cy="103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01736"/>
              </p:ext>
            </p:extLst>
          </p:nvPr>
        </p:nvGraphicFramePr>
        <p:xfrm>
          <a:off x="3359696" y="5117942"/>
          <a:ext cx="4800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1" name="Equation" r:id="rId9" imgW="1895428" imgH="476121" progId="Equation.3">
                  <p:embed/>
                </p:oleObj>
              </mc:Choice>
              <mc:Fallback>
                <p:oleObj name="Equation" r:id="rId9" imgW="189542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5117942"/>
                        <a:ext cx="48006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639616" y="595240"/>
            <a:ext cx="517048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二、利用泰勒展开式求极限</a:t>
            </a:r>
          </a:p>
        </p:txBody>
      </p:sp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2120534" y="149434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93889"/>
              </p:ext>
            </p:extLst>
          </p:nvPr>
        </p:nvGraphicFramePr>
        <p:xfrm>
          <a:off x="3416300" y="1219200"/>
          <a:ext cx="41354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2" name="Equation" r:id="rId11" imgW="1701720" imgH="444240" progId="Equation.DSMT4">
                  <p:embed/>
                </p:oleObj>
              </mc:Choice>
              <mc:Fallback>
                <p:oleObj name="Equation" r:id="rId11" imgW="170172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19200"/>
                        <a:ext cx="4135438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340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5D9A68-EFA7-434A-B80A-161287AACCE8}" type="slidenum">
              <a:rPr lang="zh-CN" altLang="en-US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2209800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3371851" y="431800"/>
          <a:ext cx="54197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Equation" r:id="rId3" imgW="1916868" imgH="406224" progId="Equation.3">
                  <p:embed/>
                </p:oleObj>
              </mc:Choice>
              <mc:Fallback>
                <p:oleObj name="Equation" r:id="rId3" imgW="191686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431800"/>
                        <a:ext cx="54197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Text Box 5"/>
          <p:cNvSpPr txBox="1">
            <a:spLocks noChangeArrowheads="1"/>
          </p:cNvSpPr>
          <p:nvPr/>
        </p:nvSpPr>
        <p:spPr bwMode="auto">
          <a:xfrm>
            <a:off x="2286000" y="1828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086" name="Object 6"/>
          <p:cNvGraphicFramePr>
            <a:graphicFrameLocks noChangeAspect="1"/>
          </p:cNvGraphicFramePr>
          <p:nvPr/>
        </p:nvGraphicFramePr>
        <p:xfrm>
          <a:off x="3048000" y="4343401"/>
          <a:ext cx="4419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Equation" r:id="rId5" imgW="1609830" imgH="314171" progId="Equation.3">
                  <p:embed/>
                </p:oleObj>
              </mc:Choice>
              <mc:Fallback>
                <p:oleObj name="Equation" r:id="rId5" imgW="16098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1"/>
                        <a:ext cx="4419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9" name="Object 9"/>
          <p:cNvGraphicFramePr>
            <a:graphicFrameLocks noChangeAspect="1"/>
          </p:cNvGraphicFramePr>
          <p:nvPr/>
        </p:nvGraphicFramePr>
        <p:xfrm>
          <a:off x="3200401" y="1676401"/>
          <a:ext cx="5483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Equation" r:id="rId7" imgW="2184400" imgH="393700" progId="Equation.3">
                  <p:embed/>
                </p:oleObj>
              </mc:Choice>
              <mc:Fallback>
                <p:oleObj name="Equation" r:id="rId7" imgW="218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676401"/>
                        <a:ext cx="5483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0" name="Object 10"/>
          <p:cNvGraphicFramePr>
            <a:graphicFrameLocks noChangeAspect="1"/>
          </p:cNvGraphicFramePr>
          <p:nvPr/>
        </p:nvGraphicFramePr>
        <p:xfrm>
          <a:off x="3200400" y="3048001"/>
          <a:ext cx="5132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Equation" r:id="rId9" imgW="2044700" imgH="393700" progId="Equation.3">
                  <p:embed/>
                </p:oleObj>
              </mc:Choice>
              <mc:Fallback>
                <p:oleObj name="Equation" r:id="rId9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1"/>
                        <a:ext cx="51323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1" name="Object 11"/>
          <p:cNvGraphicFramePr>
            <a:graphicFrameLocks noChangeAspect="1"/>
          </p:cNvGraphicFramePr>
          <p:nvPr/>
        </p:nvGraphicFramePr>
        <p:xfrm>
          <a:off x="7543801" y="4343400"/>
          <a:ext cx="962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Equation" r:id="rId11" imgW="247773" imgH="314171" progId="Equation.3">
                  <p:embed/>
                </p:oleObj>
              </mc:Choice>
              <mc:Fallback>
                <p:oleObj name="Equation" r:id="rId11" imgW="247773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4343400"/>
                        <a:ext cx="962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793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 autoUpdateAnimBg="0"/>
      <p:bldP spid="68608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1504" y="764704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23592" y="7647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79667"/>
              </p:ext>
            </p:extLst>
          </p:nvPr>
        </p:nvGraphicFramePr>
        <p:xfrm>
          <a:off x="3685476" y="548680"/>
          <a:ext cx="2701314" cy="9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7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5476" y="548680"/>
                        <a:ext cx="2701314" cy="93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27359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57676"/>
              </p:ext>
            </p:extLst>
          </p:nvPr>
        </p:nvGraphicFramePr>
        <p:xfrm>
          <a:off x="2425054" y="1398358"/>
          <a:ext cx="38369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8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5054" y="1398358"/>
                        <a:ext cx="38369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54068"/>
              </p:ext>
            </p:extLst>
          </p:nvPr>
        </p:nvGraphicFramePr>
        <p:xfrm>
          <a:off x="2814638" y="2144713"/>
          <a:ext cx="3978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9"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4638" y="2144713"/>
                        <a:ext cx="39782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90672"/>
              </p:ext>
            </p:extLst>
          </p:nvPr>
        </p:nvGraphicFramePr>
        <p:xfrm>
          <a:off x="2898636" y="2996952"/>
          <a:ext cx="3887587" cy="93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0" name="Equation" r:id="rId9" imgW="1739880" imgH="419040" progId="Equation.DSMT4">
                  <p:embed/>
                </p:oleObj>
              </mc:Choice>
              <mc:Fallback>
                <p:oleObj name="Equation" r:id="rId9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8636" y="2996952"/>
                        <a:ext cx="3887587" cy="93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31884" y="36810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07410"/>
              </p:ext>
            </p:extLst>
          </p:nvPr>
        </p:nvGraphicFramePr>
        <p:xfrm>
          <a:off x="1899228" y="3942654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" name="Equation" r:id="rId11" imgW="3035160" imgH="799920" progId="Equation.DSMT4">
                  <p:embed/>
                </p:oleObj>
              </mc:Choice>
              <mc:Fallback>
                <p:oleObj name="Equation" r:id="rId11" imgW="3035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9228" y="3942654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37810"/>
              </p:ext>
            </p:extLst>
          </p:nvPr>
        </p:nvGraphicFramePr>
        <p:xfrm>
          <a:off x="8293678" y="4509120"/>
          <a:ext cx="745796" cy="3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3678" y="4509120"/>
                        <a:ext cx="745796" cy="36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31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1504" y="76470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23592" y="7647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02894"/>
              </p:ext>
            </p:extLst>
          </p:nvPr>
        </p:nvGraphicFramePr>
        <p:xfrm>
          <a:off x="3754289" y="114160"/>
          <a:ext cx="30210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name="Equation" r:id="rId3" imgW="1434960" imgH="647640" progId="Equation.DSMT4">
                  <p:embed/>
                </p:oleObj>
              </mc:Choice>
              <mc:Fallback>
                <p:oleObj name="Equation" r:id="rId3" imgW="1434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289" y="114160"/>
                        <a:ext cx="3021012" cy="1362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27359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92480"/>
              </p:ext>
            </p:extLst>
          </p:nvPr>
        </p:nvGraphicFramePr>
        <p:xfrm>
          <a:off x="5735960" y="2277101"/>
          <a:ext cx="40116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6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5960" y="2277101"/>
                        <a:ext cx="4011613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93176"/>
              </p:ext>
            </p:extLst>
          </p:nvPr>
        </p:nvGraphicFramePr>
        <p:xfrm>
          <a:off x="1751901" y="2259106"/>
          <a:ext cx="3867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7" name="Equation" r:id="rId7" imgW="1752480" imgH="419040" progId="Equation.DSMT4">
                  <p:embed/>
                </p:oleObj>
              </mc:Choice>
              <mc:Fallback>
                <p:oleObj name="Equation" r:id="rId7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901" y="2259106"/>
                        <a:ext cx="38671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61780"/>
              </p:ext>
            </p:extLst>
          </p:nvPr>
        </p:nvGraphicFramePr>
        <p:xfrm>
          <a:off x="2354779" y="1406877"/>
          <a:ext cx="598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8" name="Equation" r:id="rId9" imgW="2679480" imgH="419040" progId="Equation.DSMT4">
                  <p:embed/>
                </p:oleObj>
              </mc:Choice>
              <mc:Fallback>
                <p:oleObj name="Equation" r:id="rId9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4779" y="1406877"/>
                        <a:ext cx="59880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27359" y="393194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23805"/>
              </p:ext>
            </p:extLst>
          </p:nvPr>
        </p:nvGraphicFramePr>
        <p:xfrm>
          <a:off x="10346437" y="4455160"/>
          <a:ext cx="1003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9" name="Equation" r:id="rId11" imgW="495000" imgH="406080" progId="Equation.DSMT4">
                  <p:embed/>
                </p:oleObj>
              </mc:Choice>
              <mc:Fallback>
                <p:oleObj name="Equation" r:id="rId11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46437" y="4455160"/>
                        <a:ext cx="10033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16764"/>
              </p:ext>
            </p:extLst>
          </p:nvPr>
        </p:nvGraphicFramePr>
        <p:xfrm>
          <a:off x="1751901" y="3066807"/>
          <a:ext cx="4837796" cy="95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0" name="Equation" r:id="rId13" imgW="2120760" imgH="419040" progId="Equation.DSMT4">
                  <p:embed/>
                </p:oleObj>
              </mc:Choice>
              <mc:Fallback>
                <p:oleObj name="Equation" r:id="rId13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901" y="3066807"/>
                        <a:ext cx="4837796" cy="95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1669"/>
              </p:ext>
            </p:extLst>
          </p:nvPr>
        </p:nvGraphicFramePr>
        <p:xfrm>
          <a:off x="1780313" y="4038576"/>
          <a:ext cx="8582026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1" name="Equation" r:id="rId15" imgW="4076640" imgH="825480" progId="Equation.DSMT4">
                  <p:embed/>
                </p:oleObj>
              </mc:Choice>
              <mc:Fallback>
                <p:oleObj name="Equation" r:id="rId15" imgW="4076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0313" y="4038576"/>
                        <a:ext cx="8582026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12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83671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34135" y="83671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极限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96098"/>
              </p:ext>
            </p:extLst>
          </p:nvPr>
        </p:nvGraphicFramePr>
        <p:xfrm>
          <a:off x="3473817" y="548681"/>
          <a:ext cx="43719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3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3817" y="548681"/>
                        <a:ext cx="437191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87488" y="15567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35560" y="155178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定价无穷小替换有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25052"/>
              </p:ext>
            </p:extLst>
          </p:nvPr>
        </p:nvGraphicFramePr>
        <p:xfrm>
          <a:off x="1559496" y="1935719"/>
          <a:ext cx="6984776" cy="12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4" name="Equation" r:id="rId5" imgW="3035160" imgH="533160" progId="Equation.DSMT4">
                  <p:embed/>
                </p:oleObj>
              </mc:Choice>
              <mc:Fallback>
                <p:oleObj name="Equation" r:id="rId5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496" y="1935719"/>
                        <a:ext cx="6984776" cy="122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95923"/>
              </p:ext>
            </p:extLst>
          </p:nvPr>
        </p:nvGraphicFramePr>
        <p:xfrm>
          <a:off x="2312532" y="3053680"/>
          <a:ext cx="6497442" cy="10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5" name="Equation" r:id="rId7" imgW="2946240" imgH="457200" progId="Equation.DSMT4">
                  <p:embed/>
                </p:oleObj>
              </mc:Choice>
              <mc:Fallback>
                <p:oleObj name="Equation" r:id="rId7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2532" y="3053680"/>
                        <a:ext cx="6497442" cy="100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480883" y="3989381"/>
            <a:ext cx="299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 smtClean="0"/>
              <a:t>展开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44887"/>
              </p:ext>
            </p:extLst>
          </p:nvPr>
        </p:nvGraphicFramePr>
        <p:xfrm>
          <a:off x="4276808" y="4010564"/>
          <a:ext cx="1895475" cy="48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9" imgW="850680" imgH="215640" progId="Equation.DSMT4">
                  <p:embed/>
                </p:oleObj>
              </mc:Choice>
              <mc:Fallback>
                <p:oleObj name="Equation" r:id="rId9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6808" y="4010564"/>
                        <a:ext cx="1895475" cy="48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33334"/>
              </p:ext>
            </p:extLst>
          </p:nvPr>
        </p:nvGraphicFramePr>
        <p:xfrm>
          <a:off x="2814253" y="4396392"/>
          <a:ext cx="5170113" cy="98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7" name="Equation" r:id="rId11" imgW="2336760" imgH="444240" progId="Equation.DSMT4">
                  <p:embed/>
                </p:oleObj>
              </mc:Choice>
              <mc:Fallback>
                <p:oleObj name="Equation" r:id="rId11" imgW="2336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4253" y="4396392"/>
                        <a:ext cx="5170113" cy="98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03996"/>
              </p:ext>
            </p:extLst>
          </p:nvPr>
        </p:nvGraphicFramePr>
        <p:xfrm>
          <a:off x="2811828" y="5338813"/>
          <a:ext cx="514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8" name="Equation" r:id="rId13" imgW="2323800" imgH="444240" progId="Equation.DSMT4">
                  <p:embed/>
                </p:oleObj>
              </mc:Choice>
              <mc:Fallback>
                <p:oleObj name="Equation" r:id="rId13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1828" y="5338813"/>
                        <a:ext cx="51435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96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00826"/>
              </p:ext>
            </p:extLst>
          </p:nvPr>
        </p:nvGraphicFramePr>
        <p:xfrm>
          <a:off x="2390299" y="570262"/>
          <a:ext cx="514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3"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0299" y="570262"/>
                        <a:ext cx="5143500" cy="9842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71464" y="148478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类似可得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33595"/>
              </p:ext>
            </p:extLst>
          </p:nvPr>
        </p:nvGraphicFramePr>
        <p:xfrm>
          <a:off x="1847528" y="1854714"/>
          <a:ext cx="76438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4" name="Equation" r:id="rId5" imgW="3454200" imgH="444240" progId="Equation.DSMT4">
                  <p:embed/>
                </p:oleObj>
              </mc:Choice>
              <mc:Fallback>
                <p:oleObj name="Equation" r:id="rId5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8" y="1854714"/>
                        <a:ext cx="76438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71464" y="275512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14280"/>
              </p:ext>
            </p:extLst>
          </p:nvPr>
        </p:nvGraphicFramePr>
        <p:xfrm>
          <a:off x="1844353" y="3208894"/>
          <a:ext cx="76469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Equation" r:id="rId7" imgW="3466800" imgH="444240" progId="Equation.DSMT4">
                  <p:embed/>
                </p:oleObj>
              </mc:Choice>
              <mc:Fallback>
                <p:oleObj name="Equation" r:id="rId7" imgW="346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353" y="3208894"/>
                        <a:ext cx="7646987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58399"/>
              </p:ext>
            </p:extLst>
          </p:nvPr>
        </p:nvGraphicFramePr>
        <p:xfrm>
          <a:off x="2279576" y="4677250"/>
          <a:ext cx="5153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6" name="Equation" r:id="rId9" imgW="2336760" imgH="469800" progId="Equation.DSMT4">
                  <p:embed/>
                </p:oleObj>
              </mc:Choice>
              <mc:Fallback>
                <p:oleObj name="Equation" r:id="rId9" imgW="2336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9576" y="4677250"/>
                        <a:ext cx="515302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487488" y="429309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77117"/>
              </p:ext>
            </p:extLst>
          </p:nvPr>
        </p:nvGraphicFramePr>
        <p:xfrm>
          <a:off x="7432601" y="4754513"/>
          <a:ext cx="689148" cy="88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7" name="Equation" r:id="rId11" imgW="317160" imgH="406080" progId="Equation.DSMT4">
                  <p:embed/>
                </p:oleObj>
              </mc:Choice>
              <mc:Fallback>
                <p:oleObj name="Equation" r:id="rId11" imgW="317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32601" y="4754513"/>
                        <a:ext cx="689148" cy="88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9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464" y="764704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95729" y="812017"/>
          <a:ext cx="4899043" cy="4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8" name="Equation" r:id="rId3" imgW="2222280" imgH="215640" progId="Equation.DSMT4">
                  <p:embed/>
                </p:oleObj>
              </mc:Choice>
              <mc:Fallback>
                <p:oleObj name="Equation" r:id="rId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729" y="812017"/>
                        <a:ext cx="4899043" cy="47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104112" y="799879"/>
          <a:ext cx="3043104" cy="4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9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112" y="799879"/>
                        <a:ext cx="3043104" cy="488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12993" y="1433082"/>
          <a:ext cx="4392488" cy="47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" name="Equation" r:id="rId7" imgW="1981080" imgH="215640" progId="Equation.DSMT4">
                  <p:embed/>
                </p:oleObj>
              </mc:Choice>
              <mc:Fallback>
                <p:oleObj name="Equation" r:id="rId7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993" y="1433082"/>
                        <a:ext cx="4392488" cy="47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729610" y="1210887"/>
          <a:ext cx="4284440" cy="92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1"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610" y="1210887"/>
                        <a:ext cx="4284440" cy="92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98770" y="20462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19536" y="2046253"/>
            <a:ext cx="7905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函数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a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分别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展开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544763" y="2544763"/>
          <a:ext cx="6654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2" name="Equation" r:id="rId11" imgW="2933640" imgH="406080" progId="Equation.DSMT4">
                  <p:embed/>
                </p:oleObj>
              </mc:Choice>
              <mc:Fallback>
                <p:oleObj name="Equation" r:id="rId11" imgW="2933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4763" y="2544763"/>
                        <a:ext cx="665480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559050" y="3390900"/>
          <a:ext cx="66262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3" name="Equation" r:id="rId13" imgW="2920680" imgH="406080" progId="Equation.DSMT4">
                  <p:embed/>
                </p:oleObj>
              </mc:Choice>
              <mc:Fallback>
                <p:oleObj name="Equation" r:id="rId13" imgW="292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9050" y="3390900"/>
                        <a:ext cx="66262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314747" y="4392813"/>
          <a:ext cx="3456384" cy="50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4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4747" y="4392813"/>
                        <a:ext cx="3456384" cy="50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71864" y="4392813"/>
          <a:ext cx="2787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5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1864" y="4392813"/>
                        <a:ext cx="27876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26081"/>
              </p:ext>
            </p:extLst>
          </p:nvPr>
        </p:nvGraphicFramePr>
        <p:xfrm>
          <a:off x="1386345" y="4974122"/>
          <a:ext cx="3384786" cy="91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6" name="Equation" r:id="rId19" imgW="1511280" imgH="406080" progId="Equation.DSMT4">
                  <p:embed/>
                </p:oleObj>
              </mc:Choice>
              <mc:Fallback>
                <p:oleObj name="Equation" r:id="rId19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6345" y="4974122"/>
                        <a:ext cx="3384786" cy="910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55294"/>
              </p:ext>
            </p:extLst>
          </p:nvPr>
        </p:nvGraphicFramePr>
        <p:xfrm>
          <a:off x="4871864" y="5193956"/>
          <a:ext cx="4151691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7" name="Equation" r:id="rId21" imgW="1904760" imgH="215640" progId="Equation.DSMT4">
                  <p:embed/>
                </p:oleObj>
              </mc:Choice>
              <mc:Fallback>
                <p:oleObj name="Equation" r:id="rId21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1864" y="5193956"/>
                        <a:ext cx="4151691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3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783632" y="525495"/>
          <a:ext cx="5143546" cy="10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8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632" y="525495"/>
                        <a:ext cx="5143546" cy="10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83632" y="1527133"/>
          <a:ext cx="5143546" cy="10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9" name="Equation" r:id="rId5" imgW="2412720" imgH="469800" progId="Equation.DSMT4">
                  <p:embed/>
                </p:oleObj>
              </mc:Choice>
              <mc:Fallback>
                <p:oleObj name="Equation" r:id="rId5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632" y="1527133"/>
                        <a:ext cx="5143546" cy="10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01453" y="2452698"/>
          <a:ext cx="4041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0"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453" y="2452698"/>
                        <a:ext cx="40417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447928" y="2432770"/>
          <a:ext cx="3427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1" name="Equation" r:id="rId9" imgW="1562040" imgH="406080" progId="Equation.DSMT4">
                  <p:embed/>
                </p:oleObj>
              </mc:Choice>
              <mc:Fallback>
                <p:oleObj name="Equation" r:id="rId9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928" y="2432770"/>
                        <a:ext cx="34274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01453" y="319272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得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207568" y="3447932"/>
          <a:ext cx="6106765" cy="91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2" name="Equation" r:id="rId11" imgW="2717640" imgH="406080" progId="Equation.DSMT4">
                  <p:embed/>
                </p:oleObj>
              </mc:Choice>
              <mc:Fallback>
                <p:oleObj name="Equation" r:id="rId11" imgW="271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7568" y="3447932"/>
                        <a:ext cx="6106765" cy="91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194770" y="4230582"/>
          <a:ext cx="4534396" cy="8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3" name="Equation" r:id="rId13" imgW="2070000" imgH="406080" progId="Equation.DSMT4">
                  <p:embed/>
                </p:oleObj>
              </mc:Choice>
              <mc:Fallback>
                <p:oleObj name="Equation" r:id="rId13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4770" y="4230582"/>
                        <a:ext cx="4534396" cy="89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501452" y="5059327"/>
          <a:ext cx="5386635" cy="49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4" name="Equation" r:id="rId15" imgW="2501640" imgH="228600" progId="Equation.DSMT4">
                  <p:embed/>
                </p:oleObj>
              </mc:Choice>
              <mc:Fallback>
                <p:oleObj name="Equation" r:id="rId15" imgW="250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1452" y="5059327"/>
                        <a:ext cx="5386635" cy="49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68309" y="502828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647544" y="5549027"/>
          <a:ext cx="4861596" cy="91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5" name="Equation" r:id="rId17" imgW="2158920" imgH="406080" progId="Equation.DSMT4">
                  <p:embed/>
                </p:oleObj>
              </mc:Choice>
              <mc:Fallback>
                <p:oleObj name="Equation" r:id="rId17" imgW="215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47544" y="5549027"/>
                        <a:ext cx="4861596" cy="91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08168" y="5784968"/>
            <a:ext cx="1720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结论锝证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0487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13501" y="68050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70914"/>
              </p:ext>
            </p:extLst>
          </p:nvPr>
        </p:nvGraphicFramePr>
        <p:xfrm>
          <a:off x="2370149" y="740535"/>
          <a:ext cx="4032448" cy="46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" name="Equation" r:id="rId3" imgW="1879560" imgH="215640" progId="Equation.DSMT4">
                  <p:embed/>
                </p:oleObj>
              </mc:Choice>
              <mc:Fallback>
                <p:oleObj name="Equation" r:id="rId3" imgW="1879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149" y="740535"/>
                        <a:ext cx="4032448" cy="46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185"/>
              </p:ext>
            </p:extLst>
          </p:nvPr>
        </p:nvGraphicFramePr>
        <p:xfrm>
          <a:off x="6375400" y="738188"/>
          <a:ext cx="3727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" name="Equation" r:id="rId5" imgW="1726920" imgH="215640" progId="Equation.DSMT4">
                  <p:embed/>
                </p:oleObj>
              </mc:Choice>
              <mc:Fallback>
                <p:oleObj name="Equation" r:id="rId5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5400" y="738188"/>
                        <a:ext cx="37274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88580" y="143125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51716"/>
              </p:ext>
            </p:extLst>
          </p:nvPr>
        </p:nvGraphicFramePr>
        <p:xfrm>
          <a:off x="2610188" y="1134777"/>
          <a:ext cx="4752528" cy="101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0188" y="1134777"/>
                        <a:ext cx="4752528" cy="101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61689" y="214049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77144"/>
              </p:ext>
            </p:extLst>
          </p:nvPr>
        </p:nvGraphicFramePr>
        <p:xfrm>
          <a:off x="2444182" y="2164381"/>
          <a:ext cx="2603260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" name="Equation" r:id="rId9" imgW="1091880" imgH="215640" progId="Equation.DSMT4">
                  <p:embed/>
                </p:oleObj>
              </mc:Choice>
              <mc:Fallback>
                <p:oleObj name="Equation" r:id="rId9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4182" y="2164381"/>
                        <a:ext cx="2603260" cy="51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227124" y="2132856"/>
            <a:ext cx="3173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Taylor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公式可得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72542"/>
              </p:ext>
            </p:extLst>
          </p:nvPr>
        </p:nvGraphicFramePr>
        <p:xfrm>
          <a:off x="1413501" y="2671345"/>
          <a:ext cx="9431769" cy="103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5" name="Equation" r:id="rId11" imgW="3708360" imgH="406080" progId="Equation.DSMT4">
                  <p:embed/>
                </p:oleObj>
              </mc:Choice>
              <mc:Fallback>
                <p:oleObj name="Equation" r:id="rId11" imgW="3708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3501" y="2671345"/>
                        <a:ext cx="9431769" cy="103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61771"/>
              </p:ext>
            </p:extLst>
          </p:nvPr>
        </p:nvGraphicFramePr>
        <p:xfrm>
          <a:off x="1446260" y="3573016"/>
          <a:ext cx="93662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6" name="Equation" r:id="rId13" imgW="3682800" imgH="406080" progId="Equation.DSMT4">
                  <p:embed/>
                </p:oleObj>
              </mc:Choice>
              <mc:Fallback>
                <p:oleObj name="Equation" r:id="rId13" imgW="3682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6260" y="3573016"/>
                        <a:ext cx="93662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35701" y="449491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，整理可得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90334"/>
              </p:ext>
            </p:extLst>
          </p:nvPr>
        </p:nvGraphicFramePr>
        <p:xfrm>
          <a:off x="2135560" y="4863033"/>
          <a:ext cx="8170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7" name="Equation" r:id="rId15" imgW="3213000" imgH="419040" progId="Equation.DSMT4">
                  <p:embed/>
                </p:oleObj>
              </mc:Choice>
              <mc:Fallback>
                <p:oleObj name="Equation" r:id="rId15" imgW="321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5560" y="4863033"/>
                        <a:ext cx="81708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16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7844" y="252683"/>
            <a:ext cx="341632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三角不等式可得，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91716"/>
              </p:ext>
            </p:extLst>
          </p:nvPr>
        </p:nvGraphicFramePr>
        <p:xfrm>
          <a:off x="1255621" y="438642"/>
          <a:ext cx="9289032" cy="10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8" name="Equation" r:id="rId3" imgW="3695400" imgH="419040" progId="Equation.DSMT4">
                  <p:embed/>
                </p:oleObj>
              </mc:Choice>
              <mc:Fallback>
                <p:oleObj name="Equation" r:id="rId3" imgW="369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621" y="438642"/>
                        <a:ext cx="9289032" cy="105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36452"/>
              </p:ext>
            </p:extLst>
          </p:nvPr>
        </p:nvGraphicFramePr>
        <p:xfrm>
          <a:off x="2492642" y="1338962"/>
          <a:ext cx="3768962" cy="119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9" name="Equation" r:id="rId5" imgW="1523880" imgH="482400" progId="Equation.DSMT4">
                  <p:embed/>
                </p:oleObj>
              </mc:Choice>
              <mc:Fallback>
                <p:oleObj name="Equation" r:id="rId5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642" y="1338962"/>
                        <a:ext cx="3768962" cy="119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45063"/>
              </p:ext>
            </p:extLst>
          </p:nvPr>
        </p:nvGraphicFramePr>
        <p:xfrm>
          <a:off x="6238548" y="1418944"/>
          <a:ext cx="1512168" cy="9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0" name="Equation" r:id="rId7" imgW="622080" imgH="406080" progId="Equation.DSMT4">
                  <p:embed/>
                </p:oleObj>
              </mc:Choice>
              <mc:Fallback>
                <p:oleObj name="Equation" r:id="rId7" imgW="62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8548" y="1418944"/>
                        <a:ext cx="1512168" cy="9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64053"/>
              </p:ext>
            </p:extLst>
          </p:nvPr>
        </p:nvGraphicFramePr>
        <p:xfrm>
          <a:off x="1137844" y="2454535"/>
          <a:ext cx="7344816" cy="49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1" name="Equation" r:id="rId9" imgW="3174840" imgH="215640" progId="Equation.DSMT4">
                  <p:embed/>
                </p:oleObj>
              </mc:Choice>
              <mc:Fallback>
                <p:oleObj name="Equation" r:id="rId9" imgW="317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7844" y="2454535"/>
                        <a:ext cx="7344816" cy="49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66864"/>
              </p:ext>
            </p:extLst>
          </p:nvPr>
        </p:nvGraphicFramePr>
        <p:xfrm>
          <a:off x="1251023" y="2830359"/>
          <a:ext cx="27093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2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1023" y="2830359"/>
                        <a:ext cx="270930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78999"/>
              </p:ext>
            </p:extLst>
          </p:nvPr>
        </p:nvGraphicFramePr>
        <p:xfrm>
          <a:off x="3960324" y="3108655"/>
          <a:ext cx="6154214" cy="50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3" name="Equation" r:id="rId13" imgW="2654280" imgH="215640" progId="Equation.DSMT4">
                  <p:embed/>
                </p:oleObj>
              </mc:Choice>
              <mc:Fallback>
                <p:oleObj name="Equation" r:id="rId13" imgW="265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0324" y="3108655"/>
                        <a:ext cx="6154214" cy="50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3668"/>
              </p:ext>
            </p:extLst>
          </p:nvPr>
        </p:nvGraphicFramePr>
        <p:xfrm>
          <a:off x="1251023" y="3805469"/>
          <a:ext cx="3912888" cy="48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4" name="Equation" r:id="rId15" imgW="1726920" imgH="215640" progId="Equation.DSMT4">
                  <p:embed/>
                </p:oleObj>
              </mc:Choice>
              <mc:Fallback>
                <p:oleObj name="Equation" r:id="rId15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1023" y="3805469"/>
                        <a:ext cx="3912888" cy="489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315926" y="377668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30818"/>
              </p:ext>
            </p:extLst>
          </p:nvPr>
        </p:nvGraphicFramePr>
        <p:xfrm>
          <a:off x="2461340" y="4062023"/>
          <a:ext cx="6588359" cy="96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5" name="Equation" r:id="rId17" imgW="2768400" imgH="406080" progId="Equation.DSMT4">
                  <p:embed/>
                </p:oleObj>
              </mc:Choice>
              <mc:Fallback>
                <p:oleObj name="Equation" r:id="rId17" imgW="276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61340" y="4062023"/>
                        <a:ext cx="6588359" cy="96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52510" y="49586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有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6983"/>
              </p:ext>
            </p:extLst>
          </p:nvPr>
        </p:nvGraphicFramePr>
        <p:xfrm>
          <a:off x="2488614" y="4732257"/>
          <a:ext cx="4454179" cy="93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6" name="Equation" r:id="rId19" imgW="1930320" imgH="406080" progId="Equation.DSMT4">
                  <p:embed/>
                </p:oleObj>
              </mc:Choice>
              <mc:Fallback>
                <p:oleObj name="Equation" r:id="rId19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8614" y="4732257"/>
                        <a:ext cx="4454179" cy="93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62905"/>
              </p:ext>
            </p:extLst>
          </p:nvPr>
        </p:nvGraphicFramePr>
        <p:xfrm>
          <a:off x="6970067" y="4763662"/>
          <a:ext cx="3545144" cy="92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7" name="Equation" r:id="rId21" imgW="1562040" imgH="406080" progId="Equation.DSMT4">
                  <p:embed/>
                </p:oleObj>
              </mc:Choice>
              <mc:Fallback>
                <p:oleObj name="Equation" r:id="rId21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70067" y="4763662"/>
                        <a:ext cx="3545144" cy="922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51023" y="5702673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类似方法可以证明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4283"/>
              </p:ext>
            </p:extLst>
          </p:nvPr>
        </p:nvGraphicFramePr>
        <p:xfrm>
          <a:off x="4159435" y="5481908"/>
          <a:ext cx="24209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8" name="Equation" r:id="rId23" imgW="1066680" imgH="406080" progId="Equation.DSMT4">
                  <p:embed/>
                </p:oleObj>
              </mc:Choice>
              <mc:Fallback>
                <p:oleObj name="Equation" r:id="rId23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59435" y="5481908"/>
                        <a:ext cx="24209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26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266FB9-A83B-4D02-ACB0-25D45E2C585F}" type="slidenum">
              <a:rPr lang="zh-CN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152650" y="94551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不足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65603" name="Text Box 3"/>
          <p:cNvSpPr txBox="1">
            <a:spLocks noChangeArrowheads="1"/>
          </p:cNvSpPr>
          <p:nvPr/>
        </p:nvSpPr>
        <p:spPr bwMode="auto">
          <a:xfrm>
            <a:off x="2152650" y="154950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:</a:t>
            </a:r>
          </a:p>
        </p:txBody>
      </p:sp>
      <p:graphicFrame>
        <p:nvGraphicFramePr>
          <p:cNvPr id="66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5913"/>
              </p:ext>
            </p:extLst>
          </p:nvPr>
        </p:nvGraphicFramePr>
        <p:xfrm>
          <a:off x="3228975" y="1500189"/>
          <a:ext cx="6115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文档" r:id="rId3" imgW="6153027" imgH="581076" progId="Word.Document.8">
                  <p:embed/>
                </p:oleObj>
              </mc:Choice>
              <mc:Fallback>
                <p:oleObj name="文档" r:id="rId3" imgW="6153027" imgH="581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500189"/>
                        <a:ext cx="6115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22040"/>
              </p:ext>
            </p:extLst>
          </p:nvPr>
        </p:nvGraphicFramePr>
        <p:xfrm>
          <a:off x="3228975" y="2177360"/>
          <a:ext cx="605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5" name="文档" r:id="rId5" imgW="5972229" imgH="828521" progId="Word.Document.8">
                  <p:embed/>
                </p:oleObj>
              </mc:Choice>
              <mc:Fallback>
                <p:oleObj name="文档" r:id="rId5" imgW="5972229" imgH="8285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177360"/>
                        <a:ext cx="605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6" name="Text Box 6"/>
          <p:cNvSpPr txBox="1">
            <a:spLocks noChangeArrowheads="1"/>
          </p:cNvSpPr>
          <p:nvPr/>
        </p:nvSpPr>
        <p:spPr bwMode="auto">
          <a:xfrm>
            <a:off x="3280488" y="94552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、精确度不高；</a:t>
            </a:r>
          </a:p>
        </p:txBody>
      </p:sp>
      <p:sp>
        <p:nvSpPr>
          <p:cNvPr id="665607" name="Text Box 7"/>
          <p:cNvSpPr txBox="1">
            <a:spLocks noChangeArrowheads="1"/>
          </p:cNvSpPr>
          <p:nvPr/>
        </p:nvSpPr>
        <p:spPr bwMode="auto">
          <a:xfrm>
            <a:off x="6287379" y="965492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、误差不能估计。</a:t>
            </a:r>
          </a:p>
        </p:txBody>
      </p:sp>
      <p:graphicFrame>
        <p:nvGraphicFramePr>
          <p:cNvPr id="66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897"/>
              </p:ext>
            </p:extLst>
          </p:nvPr>
        </p:nvGraphicFramePr>
        <p:xfrm>
          <a:off x="2288907" y="2955717"/>
          <a:ext cx="80772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6" name="文档" r:id="rId7" imgW="7991544" imgH="1685886" progId="Word.Document.8">
                  <p:embed/>
                </p:oleObj>
              </mc:Choice>
              <mc:Fallback>
                <p:oleObj name="文档" r:id="rId7" imgW="7991544" imgH="16858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07" y="2955717"/>
                        <a:ext cx="80772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64946"/>
              </p:ext>
            </p:extLst>
          </p:nvPr>
        </p:nvGraphicFramePr>
        <p:xfrm>
          <a:off x="2286000" y="4188618"/>
          <a:ext cx="7634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7" name="公式" r:id="rId9" imgW="7839202" imgH="390628" progId="Equation.3">
                  <p:embed/>
                </p:oleObj>
              </mc:Choice>
              <mc:Fallback>
                <p:oleObj name="公式" r:id="rId9" imgW="7839202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88618"/>
                        <a:ext cx="76342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68820"/>
              </p:ext>
            </p:extLst>
          </p:nvPr>
        </p:nvGraphicFramePr>
        <p:xfrm>
          <a:off x="2747088" y="4797152"/>
          <a:ext cx="525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8" name="文档" r:id="rId11" imgW="5181716" imgH="495236" progId="Word.Document.8">
                  <p:embed/>
                </p:oleObj>
              </mc:Choice>
              <mc:Fallback>
                <p:oleObj name="文档" r:id="rId11" imgW="5181716" imgH="495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088" y="4797152"/>
                        <a:ext cx="525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250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3" grpId="0" autoUpdateAnimBg="0"/>
      <p:bldP spid="665606" grpId="0" autoUpdateAnimBg="0"/>
      <p:bldP spid="66560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50311"/>
              </p:ext>
            </p:extLst>
          </p:nvPr>
        </p:nvGraphicFramePr>
        <p:xfrm>
          <a:off x="2647968" y="747878"/>
          <a:ext cx="7473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0" name="Equation" r:id="rId3" imgW="3340080" imgH="215640" progId="Equation.DSMT4">
                  <p:embed/>
                </p:oleObj>
              </mc:Choice>
              <mc:Fallback>
                <p:oleObj name="Equation" r:id="rId3" imgW="3340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68" y="747878"/>
                        <a:ext cx="74739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6727"/>
              </p:ext>
            </p:extLst>
          </p:nvPr>
        </p:nvGraphicFramePr>
        <p:xfrm>
          <a:off x="3503712" y="1124744"/>
          <a:ext cx="3384376" cy="10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1" name="Equation" r:id="rId5" imgW="1625400" imgH="520560" progId="Equation.DSMT4">
                  <p:embed/>
                </p:oleObj>
              </mc:Choice>
              <mc:Fallback>
                <p:oleObj name="Equation" r:id="rId5" imgW="1625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1124744"/>
                        <a:ext cx="3384376" cy="10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29344"/>
              </p:ext>
            </p:extLst>
          </p:nvPr>
        </p:nvGraphicFramePr>
        <p:xfrm>
          <a:off x="1725920" y="2098905"/>
          <a:ext cx="65865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2" name="Equation" r:id="rId7" imgW="2984400" imgH="520560" progId="Equation.DSMT4">
                  <p:embed/>
                </p:oleObj>
              </mc:Choice>
              <mc:Fallback>
                <p:oleObj name="Equation" r:id="rId7" imgW="298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920" y="2098905"/>
                        <a:ext cx="658653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25920" y="31861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2226" y="317328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14260"/>
              </p:ext>
            </p:extLst>
          </p:nvPr>
        </p:nvGraphicFramePr>
        <p:xfrm>
          <a:off x="3233414" y="3344762"/>
          <a:ext cx="4824536" cy="9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3" name="Equation" r:id="rId9" imgW="2247840" imgH="457200" progId="Equation.DSMT4">
                  <p:embed/>
                </p:oleObj>
              </mc:Choice>
              <mc:Fallback>
                <p:oleObj name="Equation" r:id="rId9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3414" y="3344762"/>
                        <a:ext cx="4824536" cy="9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725920" y="40733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4975"/>
              </p:ext>
            </p:extLst>
          </p:nvPr>
        </p:nvGraphicFramePr>
        <p:xfrm>
          <a:off x="3264516" y="4253568"/>
          <a:ext cx="3600400" cy="9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4" name="Equation" r:id="rId11" imgW="1714320" imgH="444240" progId="Equation.DSMT4">
                  <p:embed/>
                </p:oleObj>
              </mc:Choice>
              <mc:Fallback>
                <p:oleObj name="Equation" r:id="rId11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4516" y="4253568"/>
                        <a:ext cx="3600400" cy="9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45297"/>
              </p:ext>
            </p:extLst>
          </p:nvPr>
        </p:nvGraphicFramePr>
        <p:xfrm>
          <a:off x="1695838" y="5225644"/>
          <a:ext cx="2854548" cy="93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5" name="Equation" r:id="rId13" imgW="1244520" imgH="406080" progId="Equation.DSMT4">
                  <p:embed/>
                </p:oleObj>
              </mc:Choice>
              <mc:Fallback>
                <p:oleObj name="Equation" r:id="rId13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5838" y="5225644"/>
                        <a:ext cx="2854548" cy="932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655840" y="5430082"/>
            <a:ext cx="4078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将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麦克劳林展开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24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44816"/>
              </p:ext>
            </p:extLst>
          </p:nvPr>
        </p:nvGraphicFramePr>
        <p:xfrm>
          <a:off x="1919535" y="476672"/>
          <a:ext cx="7488833" cy="91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0" name="Equation" r:id="rId3" imgW="3314520" imgH="406080" progId="Equation.DSMT4">
                  <p:embed/>
                </p:oleObj>
              </mc:Choice>
              <mc:Fallback>
                <p:oleObj name="Equation" r:id="rId3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5" y="476672"/>
                        <a:ext cx="7488833" cy="918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55440" y="119675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5973"/>
              </p:ext>
            </p:extLst>
          </p:nvPr>
        </p:nvGraphicFramePr>
        <p:xfrm>
          <a:off x="2317324" y="1204138"/>
          <a:ext cx="6188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1" name="Equation" r:id="rId5" imgW="2946240" imgH="444240" progId="Equation.DSMT4">
                  <p:embed/>
                </p:oleObj>
              </mc:Choice>
              <mc:Fallback>
                <p:oleObj name="Equation" r:id="rId5" imgW="294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324" y="1204138"/>
                        <a:ext cx="61880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95364"/>
              </p:ext>
            </p:extLst>
          </p:nvPr>
        </p:nvGraphicFramePr>
        <p:xfrm>
          <a:off x="1879751" y="2097646"/>
          <a:ext cx="70151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2"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9751" y="2097646"/>
                        <a:ext cx="701516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14016"/>
              </p:ext>
            </p:extLst>
          </p:nvPr>
        </p:nvGraphicFramePr>
        <p:xfrm>
          <a:off x="1879751" y="2909853"/>
          <a:ext cx="56276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3" name="Equation" r:id="rId9" imgW="2679480" imgH="482400" progId="Equation.DSMT4">
                  <p:embed/>
                </p:oleObj>
              </mc:Choice>
              <mc:Fallback>
                <p:oleObj name="Equation" r:id="rId9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9751" y="2909853"/>
                        <a:ext cx="5627687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91226"/>
              </p:ext>
            </p:extLst>
          </p:nvPr>
        </p:nvGraphicFramePr>
        <p:xfrm>
          <a:off x="1059619" y="3870291"/>
          <a:ext cx="542601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4" name="Equation" r:id="rId11" imgW="2323800" imgH="215640" progId="Equation.DSMT4">
                  <p:embed/>
                </p:oleObj>
              </mc:Choice>
              <mc:Fallback>
                <p:oleObj name="Equation" r:id="rId11" imgW="232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619" y="3870291"/>
                        <a:ext cx="542601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546025" y="385112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28020"/>
              </p:ext>
            </p:extLst>
          </p:nvPr>
        </p:nvGraphicFramePr>
        <p:xfrm>
          <a:off x="1163985" y="4225624"/>
          <a:ext cx="58689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5" name="Equation" r:id="rId13" imgW="2819160" imgH="533160" progId="Equation.DSMT4">
                  <p:embed/>
                </p:oleObj>
              </mc:Choice>
              <mc:Fallback>
                <p:oleObj name="Equation" r:id="rId13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3985" y="4225624"/>
                        <a:ext cx="586898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07571"/>
              </p:ext>
            </p:extLst>
          </p:nvPr>
        </p:nvGraphicFramePr>
        <p:xfrm>
          <a:off x="6960096" y="4384374"/>
          <a:ext cx="3702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6"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0096" y="4384374"/>
                        <a:ext cx="37020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76937"/>
              </p:ext>
            </p:extLst>
          </p:nvPr>
        </p:nvGraphicFramePr>
        <p:xfrm>
          <a:off x="1762851" y="5218113"/>
          <a:ext cx="40195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" name="Equation" r:id="rId17" imgW="1930320" imgH="787320" progId="Equation.DSMT4">
                  <p:embed/>
                </p:oleObj>
              </mc:Choice>
              <mc:Fallback>
                <p:oleObj name="Equation" r:id="rId17" imgW="1930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2851" y="5218113"/>
                        <a:ext cx="4019550" cy="1639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9257"/>
              </p:ext>
            </p:extLst>
          </p:nvPr>
        </p:nvGraphicFramePr>
        <p:xfrm>
          <a:off x="5782401" y="5756507"/>
          <a:ext cx="715724" cy="42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8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2401" y="5756507"/>
                        <a:ext cx="715724" cy="42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02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647968" y="747878"/>
          <a:ext cx="7473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Equation" r:id="rId3" imgW="3340080" imgH="215640" progId="Equation.DSMT4">
                  <p:embed/>
                </p:oleObj>
              </mc:Choice>
              <mc:Fallback>
                <p:oleObj name="Equation" r:id="rId3" imgW="3340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68" y="747878"/>
                        <a:ext cx="74739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573"/>
              </p:ext>
            </p:extLst>
          </p:nvPr>
        </p:nvGraphicFramePr>
        <p:xfrm>
          <a:off x="3543300" y="1204913"/>
          <a:ext cx="3305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5" imgW="1587240" imgH="444240" progId="Equation.DSMT4">
                  <p:embed/>
                </p:oleObj>
              </mc:Choice>
              <mc:Fallback>
                <p:oleObj name="Equation" r:id="rId5" imgW="1587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300" y="1204913"/>
                        <a:ext cx="33051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06064"/>
              </p:ext>
            </p:extLst>
          </p:nvPr>
        </p:nvGraphicFramePr>
        <p:xfrm>
          <a:off x="1725920" y="2147355"/>
          <a:ext cx="6808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7" imgW="3085920" imgH="444240" progId="Equation.DSMT4">
                  <p:embed/>
                </p:oleObj>
              </mc:Choice>
              <mc:Fallback>
                <p:oleObj name="Equation" r:id="rId7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920" y="2147355"/>
                        <a:ext cx="68087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9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86B73C-5ED4-4760-8F22-DBC830F02C7A}" type="slidenum">
              <a:rPr lang="zh-CN" altLang="en-US">
                <a:solidFill>
                  <a:srgbClr val="898989"/>
                </a:solidFill>
              </a:rPr>
              <a:pPr eaLnBrk="1" hangingPunct="1"/>
              <a:t>4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2980"/>
              </p:ext>
            </p:extLst>
          </p:nvPr>
        </p:nvGraphicFramePr>
        <p:xfrm>
          <a:off x="2567608" y="688181"/>
          <a:ext cx="2667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3" name="文档" r:id="rId3" imgW="2762286" imgH="695415" progId="Word.Document.8">
                  <p:embed/>
                </p:oleObj>
              </mc:Choice>
              <mc:Fallback>
                <p:oleObj name="文档" r:id="rId3" imgW="2762286" imgH="695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688181"/>
                        <a:ext cx="2667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7" name="Line 3"/>
          <p:cNvSpPr>
            <a:spLocks noChangeShapeType="1"/>
          </p:cNvSpPr>
          <p:nvPr/>
        </p:nvSpPr>
        <p:spPr bwMode="auto">
          <a:xfrm flipV="1">
            <a:off x="7620000" y="3276600"/>
            <a:ext cx="0" cy="1447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28" name="Line 4"/>
          <p:cNvSpPr>
            <a:spLocks noChangeShapeType="1"/>
          </p:cNvSpPr>
          <p:nvPr/>
        </p:nvSpPr>
        <p:spPr bwMode="auto">
          <a:xfrm flipV="1">
            <a:off x="6477000" y="2438400"/>
            <a:ext cx="2362200" cy="1676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7467600" y="47244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4" name="公式" r:id="rId5" imgW="285598" imgH="361783" progId="Equation.3">
                  <p:embed/>
                </p:oleObj>
              </mc:Choice>
              <mc:Fallback>
                <p:oleObj name="公式" r:id="rId5" imgW="285598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7244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8839200" y="2514600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5" name="公式" r:id="rId7" imgW="1352687" imgH="314171" progId="Equation.3">
                  <p:embed/>
                </p:oleObj>
              </mc:Choice>
              <mc:Fallback>
                <p:oleObj name="公式" r:id="rId7" imgW="1352687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514600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1" name="Arc 7"/>
          <p:cNvSpPr>
            <a:spLocks/>
          </p:cNvSpPr>
          <p:nvPr/>
        </p:nvSpPr>
        <p:spPr bwMode="auto">
          <a:xfrm rot="10878672" flipV="1">
            <a:off x="7010401" y="2892425"/>
            <a:ext cx="1903413" cy="1447800"/>
          </a:xfrm>
          <a:custGeom>
            <a:avLst/>
            <a:gdLst>
              <a:gd name="T0" fmla="*/ 0 w 21591"/>
              <a:gd name="T1" fmla="*/ 0 h 21600"/>
              <a:gd name="T2" fmla="*/ 2147483647 w 21591"/>
              <a:gd name="T3" fmla="*/ 2147483647 h 21600"/>
              <a:gd name="T4" fmla="*/ 0 w 21591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1" h="21600" fill="none" extrusionOk="0">
                <a:moveTo>
                  <a:pt x="0" y="0"/>
                </a:moveTo>
                <a:cubicBezTo>
                  <a:pt x="11688" y="0"/>
                  <a:pt x="21256" y="9297"/>
                  <a:pt x="21591" y="20980"/>
                </a:cubicBezTo>
              </a:path>
              <a:path w="21591" h="21600" stroke="0" extrusionOk="0">
                <a:moveTo>
                  <a:pt x="0" y="0"/>
                </a:moveTo>
                <a:cubicBezTo>
                  <a:pt x="11688" y="0"/>
                  <a:pt x="21256" y="9297"/>
                  <a:pt x="21591" y="2098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6632" name="Group 8"/>
          <p:cNvGrpSpPr>
            <a:grpSpLocks/>
          </p:cNvGrpSpPr>
          <p:nvPr/>
        </p:nvGrpSpPr>
        <p:grpSpPr bwMode="auto">
          <a:xfrm>
            <a:off x="6096001" y="1981201"/>
            <a:ext cx="3541713" cy="3071813"/>
            <a:chOff x="3072" y="1488"/>
            <a:chExt cx="2231" cy="1935"/>
          </a:xfrm>
        </p:grpSpPr>
        <p:sp>
          <p:nvSpPr>
            <p:cNvPr id="55321" name="Line 9"/>
            <p:cNvSpPr>
              <a:spLocks noChangeShapeType="1"/>
            </p:cNvSpPr>
            <p:nvPr/>
          </p:nvSpPr>
          <p:spPr bwMode="auto">
            <a:xfrm>
              <a:off x="3072" y="3216"/>
              <a:ext cx="2064" cy="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Line 10"/>
            <p:cNvSpPr>
              <a:spLocks noChangeShapeType="1"/>
            </p:cNvSpPr>
            <p:nvPr/>
          </p:nvSpPr>
          <p:spPr bwMode="auto">
            <a:xfrm flipV="1">
              <a:off x="3408" y="1728"/>
              <a:ext cx="1" cy="16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23" name="Object 11"/>
            <p:cNvGraphicFramePr>
              <a:graphicFrameLocks noChangeAspect="1"/>
            </p:cNvGraphicFramePr>
            <p:nvPr/>
          </p:nvGraphicFramePr>
          <p:xfrm>
            <a:off x="3168" y="326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66" name="公式" r:id="rId9" imgW="133256" imgH="161951" progId="Equation.3">
                    <p:embed/>
                  </p:oleObj>
                </mc:Choice>
                <mc:Fallback>
                  <p:oleObj name="公式" r:id="rId9" imgW="133256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Object 12"/>
            <p:cNvGraphicFramePr>
              <a:graphicFrameLocks noChangeAspect="1"/>
            </p:cNvGraphicFramePr>
            <p:nvPr/>
          </p:nvGraphicFramePr>
          <p:xfrm>
            <a:off x="5136" y="315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67" name="公式" r:id="rId11" imgW="171428" imgH="161951" progId="Equation.3">
                    <p:embed/>
                  </p:oleObj>
                </mc:Choice>
                <mc:Fallback>
                  <p:oleObj name="公式" r:id="rId11" imgW="171428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15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5" name="Object 13"/>
            <p:cNvGraphicFramePr>
              <a:graphicFrameLocks noChangeAspect="1"/>
            </p:cNvGraphicFramePr>
            <p:nvPr/>
          </p:nvGraphicFramePr>
          <p:xfrm>
            <a:off x="3360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68" name="公式" r:id="rId13" imgW="171428" imgH="238061" progId="Equation.3">
                    <p:embed/>
                  </p:oleObj>
                </mc:Choice>
                <mc:Fallback>
                  <p:oleObj name="公式" r:id="rId13" imgW="171428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638" name="Arc 14"/>
          <p:cNvSpPr>
            <a:spLocks/>
          </p:cNvSpPr>
          <p:nvPr/>
        </p:nvSpPr>
        <p:spPr bwMode="auto">
          <a:xfrm rot="21018517" flipV="1">
            <a:off x="6553200" y="2063751"/>
            <a:ext cx="1843088" cy="1444625"/>
          </a:xfrm>
          <a:custGeom>
            <a:avLst/>
            <a:gdLst>
              <a:gd name="T0" fmla="*/ 2147483647 w 20900"/>
              <a:gd name="T1" fmla="*/ 0 h 21546"/>
              <a:gd name="T2" fmla="*/ 2147483647 w 20900"/>
              <a:gd name="T3" fmla="*/ 2147483647 h 21546"/>
              <a:gd name="T4" fmla="*/ 0 w 20900"/>
              <a:gd name="T5" fmla="*/ 2147483647 h 215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00" h="21546" fill="none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</a:path>
              <a:path w="20900" h="21546" stroke="0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39" name="Arc 15"/>
          <p:cNvSpPr>
            <a:spLocks/>
          </p:cNvSpPr>
          <p:nvPr/>
        </p:nvSpPr>
        <p:spPr bwMode="auto">
          <a:xfrm rot="4134934" flipV="1">
            <a:off x="7097713" y="2270126"/>
            <a:ext cx="1866900" cy="1444625"/>
          </a:xfrm>
          <a:custGeom>
            <a:avLst/>
            <a:gdLst>
              <a:gd name="T0" fmla="*/ 2147483647 w 21184"/>
              <a:gd name="T1" fmla="*/ 0 h 21546"/>
              <a:gd name="T2" fmla="*/ 2147483647 w 21184"/>
              <a:gd name="T3" fmla="*/ 2147483647 h 21546"/>
              <a:gd name="T4" fmla="*/ 0 w 21184"/>
              <a:gd name="T5" fmla="*/ 2147483647 h 215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84" h="21546" fill="none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</a:path>
              <a:path w="21184" h="21546" stroke="0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40" name="Arc 16"/>
          <p:cNvSpPr>
            <a:spLocks/>
          </p:cNvSpPr>
          <p:nvPr/>
        </p:nvSpPr>
        <p:spPr bwMode="auto">
          <a:xfrm rot="10835637" flipV="1">
            <a:off x="7162801" y="3089276"/>
            <a:ext cx="1471613" cy="1177925"/>
          </a:xfrm>
          <a:custGeom>
            <a:avLst/>
            <a:gdLst>
              <a:gd name="T0" fmla="*/ 0 w 31289"/>
              <a:gd name="T1" fmla="*/ 2147483647 h 21600"/>
              <a:gd name="T2" fmla="*/ 2147483647 w 31289"/>
              <a:gd name="T3" fmla="*/ 2147483647 h 21600"/>
              <a:gd name="T4" fmla="*/ 2147483647 w 3128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289" h="21600" fill="none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</a:path>
              <a:path w="31289" h="21600" stroke="0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  <a:lnTo>
                  <a:pt x="9689" y="21600"/>
                </a:lnTo>
                <a:lnTo>
                  <a:pt x="-1" y="229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641" name="Text Box 17"/>
          <p:cNvSpPr txBox="1">
            <a:spLocks noChangeArrowheads="1"/>
          </p:cNvSpPr>
          <p:nvPr/>
        </p:nvSpPr>
        <p:spPr bwMode="auto">
          <a:xfrm>
            <a:off x="2362200" y="13096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分析:</a:t>
            </a:r>
          </a:p>
        </p:txBody>
      </p:sp>
      <p:graphicFrame>
        <p:nvGraphicFramePr>
          <p:cNvPr id="666642" name="Object 18"/>
          <p:cNvGraphicFramePr>
            <a:graphicFrameLocks noChangeAspect="1"/>
          </p:cNvGraphicFramePr>
          <p:nvPr/>
        </p:nvGraphicFramePr>
        <p:xfrm>
          <a:off x="3352800" y="25146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9" name="公式" r:id="rId15" imgW="2314629" imgH="361783" progId="Equation.3">
                  <p:embed/>
                </p:oleObj>
              </mc:Choice>
              <mc:Fallback>
                <p:oleObj name="公式" r:id="rId15" imgW="23146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3" name="Object 19"/>
          <p:cNvGraphicFramePr>
            <a:graphicFrameLocks noChangeAspect="1"/>
          </p:cNvGraphicFramePr>
          <p:nvPr/>
        </p:nvGraphicFramePr>
        <p:xfrm>
          <a:off x="3352800" y="48768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0" name="公式" r:id="rId17" imgW="2466971" imgH="361783" progId="Equation.3">
                  <p:embed/>
                </p:oleObj>
              </mc:Choice>
              <mc:Fallback>
                <p:oleObj name="公式" r:id="rId17" imgW="246697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4" name="Object 20"/>
          <p:cNvGraphicFramePr>
            <a:graphicFrameLocks noChangeAspect="1"/>
          </p:cNvGraphicFramePr>
          <p:nvPr/>
        </p:nvGraphicFramePr>
        <p:xfrm>
          <a:off x="3352801" y="3657601"/>
          <a:ext cx="207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" name="公式" r:id="rId19" imgW="2409713" imgH="361783" progId="Equation.3">
                  <p:embed/>
                </p:oleObj>
              </mc:Choice>
              <mc:Fallback>
                <p:oleObj name="公式" r:id="rId19" imgW="240971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657601"/>
                        <a:ext cx="207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5" name="Object 21"/>
          <p:cNvGraphicFramePr>
            <a:graphicFrameLocks noChangeAspect="1"/>
          </p:cNvGraphicFramePr>
          <p:nvPr/>
        </p:nvGraphicFramePr>
        <p:xfrm>
          <a:off x="3441700" y="5486401"/>
          <a:ext cx="17399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" name="公式" r:id="rId21" imgW="1647655" imgH="161951" progId="Equation.3">
                  <p:embed/>
                </p:oleObj>
              </mc:Choice>
              <mc:Fallback>
                <p:oleObj name="公式" r:id="rId21" imgW="164765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486401"/>
                        <a:ext cx="17399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6" name="Text Box 22"/>
          <p:cNvSpPr txBox="1">
            <a:spLocks noChangeArrowheads="1"/>
          </p:cNvSpPr>
          <p:nvPr/>
        </p:nvSpPr>
        <p:spPr bwMode="auto">
          <a:xfrm>
            <a:off x="2971800" y="3048001"/>
            <a:ext cx="320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/>
              <a:t>若有相同的切线</a:t>
            </a:r>
          </a:p>
        </p:txBody>
      </p:sp>
      <p:sp>
        <p:nvSpPr>
          <p:cNvPr id="666647" name="Text Box 23"/>
          <p:cNvSpPr txBox="1">
            <a:spLocks noChangeArrowheads="1"/>
          </p:cNvSpPr>
          <p:nvPr/>
        </p:nvSpPr>
        <p:spPr bwMode="auto">
          <a:xfrm>
            <a:off x="2971800" y="4191001"/>
            <a:ext cx="304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/>
              <a:t>若弯曲方向相同</a:t>
            </a:r>
          </a:p>
        </p:txBody>
      </p:sp>
      <p:sp>
        <p:nvSpPr>
          <p:cNvPr id="666648" name="AutoShape 24"/>
          <p:cNvSpPr>
            <a:spLocks noChangeArrowheads="1"/>
          </p:cNvSpPr>
          <p:nvPr/>
        </p:nvSpPr>
        <p:spPr bwMode="auto">
          <a:xfrm>
            <a:off x="2743200" y="2057400"/>
            <a:ext cx="152400" cy="3124200"/>
          </a:xfrm>
          <a:prstGeom prst="downArrow">
            <a:avLst>
              <a:gd name="adj1" fmla="val 50000"/>
              <a:gd name="adj2" fmla="val 512500"/>
            </a:avLst>
          </a:prstGeom>
          <a:solidFill>
            <a:srgbClr val="66FFFF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649" name="Text Box 25"/>
          <p:cNvSpPr txBox="1">
            <a:spLocks noChangeArrowheads="1"/>
          </p:cNvSpPr>
          <p:nvPr/>
        </p:nvSpPr>
        <p:spPr bwMode="auto">
          <a:xfrm>
            <a:off x="2203848" y="2057400"/>
            <a:ext cx="61555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近似程度越来越好</a:t>
            </a:r>
          </a:p>
        </p:txBody>
      </p:sp>
      <p:grpSp>
        <p:nvGrpSpPr>
          <p:cNvPr id="666650" name="Group 26"/>
          <p:cNvGrpSpPr>
            <a:grpSpLocks/>
          </p:cNvGrpSpPr>
          <p:nvPr/>
        </p:nvGrpSpPr>
        <p:grpSpPr bwMode="auto">
          <a:xfrm>
            <a:off x="2971800" y="1905001"/>
            <a:ext cx="2971800" cy="523875"/>
            <a:chOff x="1104" y="1440"/>
            <a:chExt cx="1872" cy="330"/>
          </a:xfrm>
        </p:grpSpPr>
        <p:sp>
          <p:nvSpPr>
            <p:cNvPr id="55319" name="Text Box 27"/>
            <p:cNvSpPr txBox="1">
              <a:spLocks noChangeArrowheads="1"/>
            </p:cNvSpPr>
            <p:nvPr/>
          </p:nvSpPr>
          <p:spPr bwMode="auto">
            <a:xfrm>
              <a:off x="1104" y="1440"/>
              <a:ext cx="18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2800" b="1" dirty="0"/>
                <a:t>若在     点相交</a:t>
              </a:r>
            </a:p>
          </p:txBody>
        </p:sp>
        <p:graphicFrame>
          <p:nvGraphicFramePr>
            <p:cNvPr id="55320" name="Object 28"/>
            <p:cNvGraphicFramePr>
              <a:graphicFrameLocks noChangeAspect="1"/>
            </p:cNvGraphicFramePr>
            <p:nvPr/>
          </p:nvGraphicFramePr>
          <p:xfrm>
            <a:off x="1817" y="1471"/>
            <a:ext cx="22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3" name="公式" r:id="rId23" imgW="355446" imgH="431613" progId="Equation.3">
                    <p:embed/>
                  </p:oleObj>
                </mc:Choice>
                <mc:Fallback>
                  <p:oleObj name="公式" r:id="rId23" imgW="35544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1471"/>
                          <a:ext cx="22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66704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6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7" grpId="0" animBg="1"/>
      <p:bldP spid="666628" grpId="0" animBg="1"/>
      <p:bldP spid="666631" grpId="0" animBg="1"/>
      <p:bldP spid="666638" grpId="0" animBg="1"/>
      <p:bldP spid="666639" grpId="0" animBg="1"/>
      <p:bldP spid="666640" grpId="0" animBg="1"/>
      <p:bldP spid="666641" grpId="0" autoUpdateAnimBg="0"/>
      <p:bldP spid="666646" grpId="0" autoUpdateAnimBg="0"/>
      <p:bldP spid="666647" grpId="0" autoUpdateAnimBg="0"/>
      <p:bldP spid="666648" grpId="0" animBg="1"/>
      <p:bldP spid="6666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E5BBF4-96FB-4BE3-B3AF-41D86DE50DA6}" type="slidenum">
              <a:rPr lang="zh-CN" altLang="en-US">
                <a:solidFill>
                  <a:srgbClr val="898989"/>
                </a:solidFill>
              </a:rPr>
              <a:pPr eaLnBrk="1" hangingPunct="1"/>
              <a:t>5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67651" name="Object 3"/>
          <p:cNvGraphicFramePr>
            <a:graphicFrameLocks noChangeAspect="1"/>
          </p:cNvGraphicFramePr>
          <p:nvPr/>
        </p:nvGraphicFramePr>
        <p:xfrm>
          <a:off x="2438401" y="2003426"/>
          <a:ext cx="2424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" name="公式" r:id="rId3" imgW="2419430" imgH="361783" progId="Equation.3">
                  <p:embed/>
                </p:oleObj>
              </mc:Choice>
              <mc:Fallback>
                <p:oleObj name="公式" r:id="rId3" imgW="2419430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003426"/>
                        <a:ext cx="2424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2514600" y="4216400"/>
          <a:ext cx="548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文档" r:id="rId5" imgW="5391316" imgH="390628" progId="Word.Document.8">
                  <p:embed/>
                </p:oleObj>
              </mc:Choice>
              <mc:Fallback>
                <p:oleObj name="文档" r:id="rId5" imgW="5391316" imgH="3906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16400"/>
                        <a:ext cx="5486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2057400" y="4724401"/>
          <a:ext cx="80835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公式" r:id="rId7" imgW="7839202" imgH="1743229" progId="Equation.3">
                  <p:embed/>
                </p:oleObj>
              </mc:Choice>
              <mc:Fallback>
                <p:oleObj name="公式" r:id="rId7" imgW="7839202" imgH="17432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1"/>
                        <a:ext cx="8083550" cy="187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2590800" y="3206750"/>
          <a:ext cx="6457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文档" r:id="rId9" imgW="6638856" imgH="790639" progId="Word.Document.8">
                  <p:embed/>
                </p:oleObj>
              </mc:Choice>
              <mc:Fallback>
                <p:oleObj name="文档" r:id="rId9" imgW="6638856" imgH="7906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6750"/>
                        <a:ext cx="6457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/>
          <p:cNvGraphicFramePr>
            <a:graphicFrameLocks noChangeAspect="1"/>
          </p:cNvGraphicFramePr>
          <p:nvPr/>
        </p:nvGraphicFramePr>
        <p:xfrm>
          <a:off x="4953001" y="2019300"/>
          <a:ext cx="2119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公式" r:id="rId11" imgW="2105029" imgH="361783" progId="Equation.3">
                  <p:embed/>
                </p:oleObj>
              </mc:Choice>
              <mc:Fallback>
                <p:oleObj name="公式" r:id="rId11" imgW="21050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019300"/>
                        <a:ext cx="2119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/>
          <p:cNvGraphicFramePr>
            <a:graphicFrameLocks noChangeAspect="1"/>
          </p:cNvGraphicFramePr>
          <p:nvPr/>
        </p:nvGraphicFramePr>
        <p:xfrm>
          <a:off x="7467601" y="2079626"/>
          <a:ext cx="2119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7" name="公式" r:id="rId13" imgW="2105029" imgH="361783" progId="Equation.3">
                  <p:embed/>
                </p:oleObj>
              </mc:Choice>
              <mc:Fallback>
                <p:oleObj name="公式" r:id="rId13" imgW="2105029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2079626"/>
                        <a:ext cx="2119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/>
          <p:cNvGraphicFramePr>
            <a:graphicFrameLocks noChangeAspect="1"/>
          </p:cNvGraphicFramePr>
          <p:nvPr/>
        </p:nvGraphicFramePr>
        <p:xfrm>
          <a:off x="2911476" y="2825750"/>
          <a:ext cx="1127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8" name="公式" r:id="rId15" imgW="1076459" imgH="171334" progId="Equation.3">
                  <p:embed/>
                </p:oleObj>
              </mc:Choice>
              <mc:Fallback>
                <p:oleObj name="公式" r:id="rId15" imgW="107645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6" y="2825750"/>
                        <a:ext cx="1127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8" name="Object 10"/>
          <p:cNvGraphicFramePr>
            <a:graphicFrameLocks noChangeAspect="1"/>
          </p:cNvGraphicFramePr>
          <p:nvPr/>
        </p:nvGraphicFramePr>
        <p:xfrm>
          <a:off x="4198938" y="2689226"/>
          <a:ext cx="2278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9" name="公式" r:id="rId17" imgW="2267087" imgH="361783" progId="Equation.3">
                  <p:embed/>
                </p:oleObj>
              </mc:Choice>
              <mc:Fallback>
                <p:oleObj name="公式" r:id="rId17" imgW="2267087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689226"/>
                        <a:ext cx="22780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9" name="Object 11"/>
          <p:cNvGraphicFramePr>
            <a:graphicFrameLocks noChangeAspect="1"/>
          </p:cNvGraphicFramePr>
          <p:nvPr/>
        </p:nvGraphicFramePr>
        <p:xfrm>
          <a:off x="2362200" y="1257300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0" name="Equation" r:id="rId19" imgW="2667000" imgH="241300" progId="Equation.3">
                  <p:embed/>
                </p:oleObj>
              </mc:Choice>
              <mc:Fallback>
                <p:oleObj name="Equation" r:id="rId19" imgW="2667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57300"/>
                        <a:ext cx="7162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72870"/>
              </p:ext>
            </p:extLst>
          </p:nvPr>
        </p:nvGraphicFramePr>
        <p:xfrm>
          <a:off x="2590800" y="698827"/>
          <a:ext cx="8382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1" name="公式" r:id="rId21" imgW="7839202" imgH="390628" progId="Equation.3">
                  <p:embed/>
                </p:oleObj>
              </mc:Choice>
              <mc:Fallback>
                <p:oleObj name="公式" r:id="rId21" imgW="7839202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98827"/>
                        <a:ext cx="8382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Line 14"/>
          <p:cNvSpPr>
            <a:spLocks noChangeShapeType="1"/>
          </p:cNvSpPr>
          <p:nvPr/>
        </p:nvSpPr>
        <p:spPr bwMode="auto">
          <a:xfrm>
            <a:off x="1703512" y="1257300"/>
            <a:ext cx="876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5922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646758" y="793569"/>
            <a:ext cx="10938526" cy="5121012"/>
            <a:chOff x="469" y="480"/>
            <a:chExt cx="5341" cy="4118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844E86-795B-4F04-B758-45569B82CAD7}" type="slidenum">
              <a:rPr lang="zh-CN" altLang="en-US">
                <a:solidFill>
                  <a:srgbClr val="898989"/>
                </a:solidFill>
              </a:rPr>
              <a:pPr eaLnBrk="1" hangingPunct="1"/>
              <a:t>6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45289"/>
              </p:ext>
            </p:extLst>
          </p:nvPr>
        </p:nvGraphicFramePr>
        <p:xfrm>
          <a:off x="1631504" y="4556307"/>
          <a:ext cx="5040560" cy="95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Equation" r:id="rId3" imgW="2257371" imgH="352399" progId="Equation.3">
                  <p:embed/>
                </p:oleObj>
              </mc:Choice>
              <mc:Fallback>
                <p:oleObj name="Equation" r:id="rId3" imgW="2257371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556307"/>
                        <a:ext cx="5040560" cy="95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0" name="AutoShape 10"/>
          <p:cNvSpPr>
            <a:spLocks noChangeArrowheads="1"/>
          </p:cNvSpPr>
          <p:nvPr/>
        </p:nvSpPr>
        <p:spPr bwMode="auto">
          <a:xfrm>
            <a:off x="5591944" y="5993807"/>
            <a:ext cx="2973387" cy="533400"/>
          </a:xfrm>
          <a:prstGeom prst="wedgeRoundRectCallout">
            <a:avLst>
              <a:gd name="adj1" fmla="val -64310"/>
              <a:gd name="adj2" fmla="val -135417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33B3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拉格朗日型余项</a:t>
            </a:r>
          </a:p>
        </p:txBody>
      </p:sp>
      <p:graphicFrame>
        <p:nvGraphicFramePr>
          <p:cNvPr id="67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21841"/>
              </p:ext>
            </p:extLst>
          </p:nvPr>
        </p:nvGraphicFramePr>
        <p:xfrm>
          <a:off x="2279576" y="2676733"/>
          <a:ext cx="75438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r:id="rId5" imgW="7188200" imgH="1841500" progId="Equation.3">
                  <p:embed/>
                </p:oleObj>
              </mc:Choice>
              <mc:Fallback>
                <p:oleObj r:id="rId5" imgW="7188200" imgH="184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676733"/>
                        <a:ext cx="75438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3" name="Rectangle 13"/>
          <p:cNvSpPr>
            <a:spLocks noChangeArrowheads="1"/>
          </p:cNvSpPr>
          <p:nvPr/>
        </p:nvSpPr>
        <p:spPr bwMode="auto">
          <a:xfrm>
            <a:off x="1981200" y="2686674"/>
            <a:ext cx="7988300" cy="1885326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7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74991"/>
              </p:ext>
            </p:extLst>
          </p:nvPr>
        </p:nvGraphicFramePr>
        <p:xfrm>
          <a:off x="6929300" y="4726888"/>
          <a:ext cx="2567063" cy="60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7" imgW="942856" imgH="133453" progId="Equation.DSMT4">
                  <p:embed/>
                </p:oleObj>
              </mc:Choice>
              <mc:Fallback>
                <p:oleObj name="Equation" r:id="rId7" imgW="942856" imgH="133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300" y="4726888"/>
                        <a:ext cx="2567063" cy="60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3"/>
          <p:cNvSpPr>
            <a:spLocks noChangeArrowheads="1"/>
          </p:cNvSpPr>
          <p:nvPr/>
        </p:nvSpPr>
        <p:spPr bwMode="auto">
          <a:xfrm>
            <a:off x="1375113" y="1005541"/>
            <a:ext cx="3591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泰勒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ylor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中值定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92437"/>
              </p:ext>
            </p:extLst>
          </p:nvPr>
        </p:nvGraphicFramePr>
        <p:xfrm>
          <a:off x="1588861" y="1067866"/>
          <a:ext cx="8441029" cy="16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9" imgW="3581280" imgH="711000" progId="Equation.DSMT4">
                  <p:embed/>
                </p:oleObj>
              </mc:Choice>
              <mc:Fallback>
                <p:oleObj name="Equation" r:id="rId9" imgW="3581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8861" y="1067866"/>
                        <a:ext cx="8441029" cy="1674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8490"/>
              </p:ext>
            </p:extLst>
          </p:nvPr>
        </p:nvGraphicFramePr>
        <p:xfrm>
          <a:off x="3188095" y="225406"/>
          <a:ext cx="6286221" cy="5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3" name="Equation" r:id="rId11" imgW="2781000" imgH="228600" progId="Equation.DSMT4">
                  <p:embed/>
                </p:oleObj>
              </mc:Choice>
              <mc:Fallback>
                <p:oleObj name="Equation" r:id="rId11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8095" y="225406"/>
                        <a:ext cx="6286221" cy="5166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151382" y="227300"/>
            <a:ext cx="100811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678118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0" grpId="0" animBg="1" autoUpdateAnimBg="0"/>
      <p:bldP spid="670733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921F63-8EC6-4BE3-A72A-1AB03C0DA9D1}" type="slidenum">
              <a:rPr lang="zh-CN" altLang="en-US">
                <a:solidFill>
                  <a:srgbClr val="898989"/>
                </a:solidFill>
              </a:rPr>
              <a:pPr eaLnBrk="1" hangingPunct="1"/>
              <a:t>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2149692" y="80068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:</a:t>
            </a:r>
            <a:endParaRPr lang="zh-CN" altLang="en-US" sz="2800" b="1" dirty="0"/>
          </a:p>
        </p:txBody>
      </p:sp>
      <p:graphicFrame>
        <p:nvGraphicFramePr>
          <p:cNvPr id="67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69076"/>
              </p:ext>
            </p:extLst>
          </p:nvPr>
        </p:nvGraphicFramePr>
        <p:xfrm>
          <a:off x="2125959" y="834630"/>
          <a:ext cx="769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5" name="文档" r:id="rId3" imgW="7677143" imgH="857366" progId="Word.Document.8">
                  <p:embed/>
                </p:oleObj>
              </mc:Choice>
              <mc:Fallback>
                <p:oleObj name="文档" r:id="rId3" imgW="7677143" imgH="857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59" y="834630"/>
                        <a:ext cx="7696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14220"/>
              </p:ext>
            </p:extLst>
          </p:nvPr>
        </p:nvGraphicFramePr>
        <p:xfrm>
          <a:off x="2133600" y="2556670"/>
          <a:ext cx="792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" name="文档" r:id="rId5" imgW="7429370" imgH="1019317" progId="Word.Document.8">
                  <p:embed/>
                </p:oleObj>
              </mc:Choice>
              <mc:Fallback>
                <p:oleObj name="文档" r:id="rId5" imgW="7429370" imgH="10193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56670"/>
                        <a:ext cx="7924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48709"/>
              </p:ext>
            </p:extLst>
          </p:nvPr>
        </p:nvGraphicFramePr>
        <p:xfrm>
          <a:off x="3368892" y="4941168"/>
          <a:ext cx="56276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7" name="Equation" r:id="rId7" imgW="2527300" imgH="444500" progId="Equation.3">
                  <p:embed/>
                </p:oleObj>
              </mc:Choice>
              <mc:Fallback>
                <p:oleObj name="Equation" r:id="rId7" imgW="2527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92" y="4941168"/>
                        <a:ext cx="56276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03970"/>
              </p:ext>
            </p:extLst>
          </p:nvPr>
        </p:nvGraphicFramePr>
        <p:xfrm>
          <a:off x="2855640" y="3914923"/>
          <a:ext cx="420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8" name="公式" r:id="rId9" imgW="4203700" imgH="927100" progId="Equation.3">
                  <p:embed/>
                </p:oleObj>
              </mc:Choice>
              <mc:Fallback>
                <p:oleObj name="公式" r:id="rId9" imgW="4203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914923"/>
                        <a:ext cx="420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63273"/>
              </p:ext>
            </p:extLst>
          </p:nvPr>
        </p:nvGraphicFramePr>
        <p:xfrm>
          <a:off x="2417186" y="1827214"/>
          <a:ext cx="7531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文档" r:id="rId11" imgW="7010516" imgH="476121" progId="Word.Document.8">
                  <p:embed/>
                </p:oleObj>
              </mc:Choice>
              <mc:Fallback>
                <p:oleObj name="文档" r:id="rId11" imgW="7010516" imgH="4761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86" y="1827214"/>
                        <a:ext cx="7531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5194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B34329-ADD2-4343-BE80-D95D2E45B9DF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1007"/>
              </p:ext>
            </p:extLst>
          </p:nvPr>
        </p:nvGraphicFramePr>
        <p:xfrm>
          <a:off x="2286000" y="4324111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9" name="文档" r:id="rId3" imgW="4591086" imgH="352399" progId="Word.Document.8">
                  <p:embed/>
                </p:oleObj>
              </mc:Choice>
              <mc:Fallback>
                <p:oleObj name="文档" r:id="rId3" imgW="4591086" imgH="3523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4111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59106"/>
              </p:ext>
            </p:extLst>
          </p:nvPr>
        </p:nvGraphicFramePr>
        <p:xfrm>
          <a:off x="2286000" y="1158980"/>
          <a:ext cx="76962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0" name="文档" r:id="rId5" imgW="7496345" imgH="1152422" progId="Word.Document.8">
                  <p:embed/>
                </p:oleObj>
              </mc:Choice>
              <mc:Fallback>
                <p:oleObj name="文档" r:id="rId5" imgW="7496345" imgH="1152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58980"/>
                        <a:ext cx="76962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2452688" y="2387600"/>
          <a:ext cx="5395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1" name="公式" r:id="rId7" imgW="5533942" imgH="828521" progId="Equation.3">
                  <p:embed/>
                </p:oleObj>
              </mc:Choice>
              <mc:Fallback>
                <p:oleObj name="公式" r:id="rId7" imgW="5533942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387600"/>
                        <a:ext cx="5395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88677"/>
              </p:ext>
            </p:extLst>
          </p:nvPr>
        </p:nvGraphicFramePr>
        <p:xfrm>
          <a:off x="3503712" y="5824504"/>
          <a:ext cx="632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2" name="文档" r:id="rId9" imgW="5924687" imgH="504967" progId="Word.Document.8">
                  <p:embed/>
                </p:oleObj>
              </mc:Choice>
              <mc:Fallback>
                <p:oleObj name="文档" r:id="rId9" imgW="5924687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824504"/>
                        <a:ext cx="632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11092"/>
              </p:ext>
            </p:extLst>
          </p:nvPr>
        </p:nvGraphicFramePr>
        <p:xfrm>
          <a:off x="3676532" y="3338176"/>
          <a:ext cx="6324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3" name="公式" r:id="rId11" imgW="6610401" imgH="828521" progId="Equation.3">
                  <p:embed/>
                </p:oleObj>
              </mc:Choice>
              <mc:Fallback>
                <p:oleObj name="公式" r:id="rId11" imgW="6610401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532" y="3338176"/>
                        <a:ext cx="6324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60396"/>
              </p:ext>
            </p:extLst>
          </p:nvPr>
        </p:nvGraphicFramePr>
        <p:xfrm>
          <a:off x="4104482" y="4763935"/>
          <a:ext cx="3873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4" name="Equation" r:id="rId13" imgW="1473200" imgH="457200" progId="Equation.3">
                  <p:embed/>
                </p:oleObj>
              </mc:Choice>
              <mc:Fallback>
                <p:oleObj name="Equation" r:id="rId13" imgW="147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82" y="4763935"/>
                        <a:ext cx="3873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Line 11"/>
          <p:cNvSpPr>
            <a:spLocks noChangeShapeType="1"/>
          </p:cNvSpPr>
          <p:nvPr/>
        </p:nvSpPr>
        <p:spPr bwMode="auto">
          <a:xfrm>
            <a:off x="1866900" y="1162090"/>
            <a:ext cx="853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5940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23349"/>
              </p:ext>
            </p:extLst>
          </p:nvPr>
        </p:nvGraphicFramePr>
        <p:xfrm>
          <a:off x="2590800" y="103087"/>
          <a:ext cx="69008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5" name="Equation" r:id="rId15" imgW="3098800" imgH="444500" progId="Equation.DSMT4">
                  <p:embed/>
                </p:oleObj>
              </mc:Choice>
              <mc:Fallback>
                <p:oleObj name="Equation" r:id="rId15" imgW="309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3087"/>
                        <a:ext cx="6900863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5066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AC9A37-22C2-453E-9D1F-43EE1DC6327B}" type="slidenum">
              <a:rPr lang="zh-CN" altLang="en-US">
                <a:solidFill>
                  <a:srgbClr val="898989"/>
                </a:solidFill>
              </a:rPr>
              <a:pPr eaLnBrk="1" hangingPunct="1"/>
              <a:t>9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7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6273"/>
              </p:ext>
            </p:extLst>
          </p:nvPr>
        </p:nvGraphicFramePr>
        <p:xfrm>
          <a:off x="2297478" y="4146126"/>
          <a:ext cx="767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6" name="文档" r:id="rId3" imgW="7201030" imgH="1657389" progId="Word.Document.8">
                  <p:embed/>
                </p:oleObj>
              </mc:Choice>
              <mc:Fallback>
                <p:oleObj name="文档" r:id="rId3" imgW="7201030" imgH="16573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478" y="4146126"/>
                        <a:ext cx="7670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13771"/>
              </p:ext>
            </p:extLst>
          </p:nvPr>
        </p:nvGraphicFramePr>
        <p:xfrm>
          <a:off x="2655887" y="3034086"/>
          <a:ext cx="70199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7" name="Equation" r:id="rId5" imgW="2981256" imgH="352399" progId="Equation.3">
                  <p:embed/>
                </p:oleObj>
              </mc:Choice>
              <mc:Fallback>
                <p:oleObj name="Equation" r:id="rId5" imgW="2981256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7" y="3034086"/>
                        <a:ext cx="70199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43282"/>
              </p:ext>
            </p:extLst>
          </p:nvPr>
        </p:nvGraphicFramePr>
        <p:xfrm>
          <a:off x="2297478" y="2493316"/>
          <a:ext cx="1981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8" name="文档" r:id="rId7" imgW="1838170" imgH="504967" progId="Word.Document.8">
                  <p:embed/>
                </p:oleObj>
              </mc:Choice>
              <mc:Fallback>
                <p:oleObj name="文档" r:id="rId7" imgW="1838170" imgH="504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478" y="2493316"/>
                        <a:ext cx="1981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61279"/>
              </p:ext>
            </p:extLst>
          </p:nvPr>
        </p:nvGraphicFramePr>
        <p:xfrm>
          <a:off x="2579914" y="1901179"/>
          <a:ext cx="259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9" name="公式" r:id="rId9" imgW="2571772" imgH="400011" progId="Equation.3">
                  <p:embed/>
                </p:oleObj>
              </mc:Choice>
              <mc:Fallback>
                <p:oleObj name="公式" r:id="rId9" imgW="257177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14" y="1901179"/>
                        <a:ext cx="259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95929"/>
              </p:ext>
            </p:extLst>
          </p:nvPr>
        </p:nvGraphicFramePr>
        <p:xfrm>
          <a:off x="5638800" y="1903480"/>
          <a:ext cx="354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0" name="公式" r:id="rId11" imgW="3676686" imgH="400011" progId="Equation.3">
                  <p:embed/>
                </p:oleObj>
              </mc:Choice>
              <mc:Fallback>
                <p:oleObj name="公式" r:id="rId11" imgW="367668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3480"/>
                        <a:ext cx="3543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6395"/>
              </p:ext>
            </p:extLst>
          </p:nvPr>
        </p:nvGraphicFramePr>
        <p:xfrm>
          <a:off x="2233802" y="1024843"/>
          <a:ext cx="3429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1" name="Equation" r:id="rId13" imgW="1304798" imgH="133453" progId="Equation.3">
                  <p:embed/>
                </p:oleObj>
              </mc:Choice>
              <mc:Fallback>
                <p:oleObj name="Equation" r:id="rId13" imgW="1304798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02" y="1024843"/>
                        <a:ext cx="3429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Line 11"/>
          <p:cNvSpPr>
            <a:spLocks noChangeShapeType="1"/>
          </p:cNvSpPr>
          <p:nvPr/>
        </p:nvSpPr>
        <p:spPr bwMode="auto">
          <a:xfrm>
            <a:off x="1828800" y="1772816"/>
            <a:ext cx="419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67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93106"/>
              </p:ext>
            </p:extLst>
          </p:nvPr>
        </p:nvGraphicFramePr>
        <p:xfrm>
          <a:off x="6289384" y="631159"/>
          <a:ext cx="3873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2" name="Equation" r:id="rId15" imgW="1473200" imgH="457200" progId="Equation.3">
                  <p:embed/>
                </p:oleObj>
              </mc:Choice>
              <mc:Fallback>
                <p:oleObj name="Equation" r:id="rId15" imgW="147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384" y="631159"/>
                        <a:ext cx="38735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05" name="Line 13"/>
          <p:cNvSpPr>
            <a:spLocks noChangeShapeType="1"/>
          </p:cNvSpPr>
          <p:nvPr/>
        </p:nvSpPr>
        <p:spPr bwMode="auto">
          <a:xfrm>
            <a:off x="6165850" y="1772816"/>
            <a:ext cx="434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2816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697</TotalTime>
  <Words>291</Words>
  <Application>Microsoft Office PowerPoint</Application>
  <PresentationFormat>宽屏</PresentationFormat>
  <Paragraphs>111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Brush Script MT</vt:lpstr>
      <vt:lpstr>Calibri</vt:lpstr>
      <vt:lpstr>Times New Roman</vt:lpstr>
      <vt:lpstr>Office 主题</vt:lpstr>
      <vt:lpstr>文档</vt:lpstr>
      <vt:lpstr>Document</vt:lpstr>
      <vt:lpstr>公式</vt:lpstr>
      <vt:lpstr>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12</cp:revision>
  <dcterms:created xsi:type="dcterms:W3CDTF">2009-06-13T01:14:34Z</dcterms:created>
  <dcterms:modified xsi:type="dcterms:W3CDTF">2021-11-02T15:17:20Z</dcterms:modified>
</cp:coreProperties>
</file>